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88" r:id="rId2"/>
    <p:sldId id="257" r:id="rId3"/>
    <p:sldId id="258" r:id="rId4"/>
    <p:sldId id="317" r:id="rId5"/>
    <p:sldId id="292" r:id="rId6"/>
    <p:sldId id="290" r:id="rId7"/>
    <p:sldId id="318" r:id="rId8"/>
    <p:sldId id="319" r:id="rId9"/>
    <p:sldId id="291" r:id="rId10"/>
    <p:sldId id="260" r:id="rId11"/>
    <p:sldId id="298" r:id="rId12"/>
    <p:sldId id="303" r:id="rId13"/>
    <p:sldId id="261" r:id="rId14"/>
    <p:sldId id="262" r:id="rId15"/>
    <p:sldId id="263" r:id="rId16"/>
    <p:sldId id="293" r:id="rId17"/>
    <p:sldId id="320" r:id="rId18"/>
    <p:sldId id="321" r:id="rId19"/>
    <p:sldId id="322" r:id="rId20"/>
    <p:sldId id="323" r:id="rId21"/>
    <p:sldId id="296" r:id="rId22"/>
    <p:sldId id="265" r:id="rId23"/>
    <p:sldId id="297" r:id="rId24"/>
    <p:sldId id="324" r:id="rId25"/>
    <p:sldId id="266" r:id="rId26"/>
    <p:sldId id="305" r:id="rId27"/>
    <p:sldId id="325" r:id="rId28"/>
    <p:sldId id="304" r:id="rId29"/>
    <p:sldId id="267" r:id="rId30"/>
    <p:sldId id="268" r:id="rId31"/>
    <p:sldId id="326" r:id="rId32"/>
    <p:sldId id="327" r:id="rId33"/>
    <p:sldId id="269" r:id="rId34"/>
    <p:sldId id="330" r:id="rId35"/>
    <p:sldId id="331" r:id="rId36"/>
    <p:sldId id="332" r:id="rId37"/>
    <p:sldId id="333" r:id="rId38"/>
    <p:sldId id="334" r:id="rId39"/>
    <p:sldId id="328" r:id="rId40"/>
    <p:sldId id="329" r:id="rId41"/>
    <p:sldId id="314" r:id="rId42"/>
    <p:sldId id="302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85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52.e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54.w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e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w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86.emf"/><Relationship Id="rId7" Type="http://schemas.openxmlformats.org/officeDocument/2006/relationships/image" Target="../media/image7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e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e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emf"/><Relationship Id="rId5" Type="http://schemas.openxmlformats.org/officeDocument/2006/relationships/image" Target="../media/image114.wmf"/><Relationship Id="rId4" Type="http://schemas.openxmlformats.org/officeDocument/2006/relationships/image" Target="../media/image113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80FA97-2B45-4170-B878-2EED6545E29C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52C55B-9099-4D24-844A-D9F52D73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3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614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77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19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1"/>
            <a:ext cx="10972800" cy="582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747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274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 eaLnBrk="0" hangingPunct="0"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31472BD-E5AD-41CC-8860-D2DF3279DD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03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853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50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189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1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50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449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806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42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7F57-698F-4470-836E-2CEAD4B2E332}" type="datetimeFigureOut">
              <a:rPr lang="en-US" smtClean="0"/>
              <a:t>30/0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13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7.e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2.e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60.png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82.png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2.wmf"/><Relationship Id="rId3" Type="http://schemas.openxmlformats.org/officeDocument/2006/relationships/oleObject" Target="../embeddings/oleObject73.bin"/><Relationship Id="rId7" Type="http://schemas.openxmlformats.org/officeDocument/2006/relationships/image" Target="../media/image90.png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e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5.wmf"/><Relationship Id="rId26" Type="http://schemas.openxmlformats.org/officeDocument/2006/relationships/image" Target="../media/image109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3.wmf"/><Relationship Id="rId22" Type="http://schemas.openxmlformats.org/officeDocument/2006/relationships/image" Target="../media/image107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3.e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microsoft.com/office/2007/relationships/hdphoto" Target="../media/hdphoto6.wdp"/><Relationship Id="rId18" Type="http://schemas.openxmlformats.org/officeDocument/2006/relationships/image" Target="../media/image125.png"/><Relationship Id="rId3" Type="http://schemas.openxmlformats.org/officeDocument/2006/relationships/image" Target="../media/image117.png"/><Relationship Id="rId21" Type="http://schemas.openxmlformats.org/officeDocument/2006/relationships/image" Target="../media/image127.png"/><Relationship Id="rId7" Type="http://schemas.microsoft.com/office/2007/relationships/hdphoto" Target="../media/hdphoto3.wdp"/><Relationship Id="rId12" Type="http://schemas.openxmlformats.org/officeDocument/2006/relationships/image" Target="../media/image122.png"/><Relationship Id="rId17" Type="http://schemas.microsoft.com/office/2007/relationships/hdphoto" Target="../media/hdphoto8.wdp"/><Relationship Id="rId2" Type="http://schemas.openxmlformats.org/officeDocument/2006/relationships/image" Target="../media/image116.jpeg"/><Relationship Id="rId16" Type="http://schemas.openxmlformats.org/officeDocument/2006/relationships/image" Target="../media/image124.png"/><Relationship Id="rId20" Type="http://schemas.openxmlformats.org/officeDocument/2006/relationships/slide" Target="slide3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9.png"/><Relationship Id="rId11" Type="http://schemas.microsoft.com/office/2007/relationships/hdphoto" Target="../media/hdphoto5.wdp"/><Relationship Id="rId5" Type="http://schemas.microsoft.com/office/2007/relationships/hdphoto" Target="../media/hdphoto2.wdp"/><Relationship Id="rId15" Type="http://schemas.microsoft.com/office/2007/relationships/hdphoto" Target="../media/hdphoto7.wdp"/><Relationship Id="rId10" Type="http://schemas.openxmlformats.org/officeDocument/2006/relationships/image" Target="../media/image121.png"/><Relationship Id="rId19" Type="http://schemas.openxmlformats.org/officeDocument/2006/relationships/image" Target="../media/image126.png"/><Relationship Id="rId4" Type="http://schemas.openxmlformats.org/officeDocument/2006/relationships/image" Target="../media/image118.png"/><Relationship Id="rId9" Type="http://schemas.microsoft.com/office/2007/relationships/hdphoto" Target="../media/hdphoto4.wdp"/><Relationship Id="rId14" Type="http://schemas.openxmlformats.org/officeDocument/2006/relationships/image" Target="../media/image12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26.png"/><Relationship Id="rId3" Type="http://schemas.microsoft.com/office/2007/relationships/hdphoto" Target="../media/hdphoto9.wdp"/><Relationship Id="rId7" Type="http://schemas.openxmlformats.org/officeDocument/2006/relationships/image" Target="../media/image132.png"/><Relationship Id="rId12" Type="http://schemas.openxmlformats.org/officeDocument/2006/relationships/image" Target="../media/image135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png"/><Relationship Id="rId11" Type="http://schemas.openxmlformats.org/officeDocument/2006/relationships/image" Target="../media/image125.png"/><Relationship Id="rId5" Type="http://schemas.openxmlformats.org/officeDocument/2006/relationships/image" Target="../media/image130.gif"/><Relationship Id="rId15" Type="http://schemas.openxmlformats.org/officeDocument/2006/relationships/image" Target="../media/image136.png"/><Relationship Id="rId10" Type="http://schemas.openxmlformats.org/officeDocument/2006/relationships/image" Target="../media/image134.png"/><Relationship Id="rId4" Type="http://schemas.openxmlformats.org/officeDocument/2006/relationships/image" Target="../media/image129.png"/><Relationship Id="rId9" Type="http://schemas.microsoft.com/office/2007/relationships/hdphoto" Target="../media/hdphoto10.wdp"/><Relationship Id="rId14" Type="http://schemas.openxmlformats.org/officeDocument/2006/relationships/slide" Target="slide36.xml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openxmlformats.org/officeDocument/2006/relationships/image" Target="../media/image126.png"/><Relationship Id="rId18" Type="http://schemas.openxmlformats.org/officeDocument/2006/relationships/oleObject" Target="../embeddings/oleObject114.bin"/><Relationship Id="rId26" Type="http://schemas.openxmlformats.org/officeDocument/2006/relationships/oleObject" Target="../embeddings/oleObject118.bin"/><Relationship Id="rId3" Type="http://schemas.openxmlformats.org/officeDocument/2006/relationships/image" Target="../media/image116.jpeg"/><Relationship Id="rId21" Type="http://schemas.openxmlformats.org/officeDocument/2006/relationships/image" Target="../media/image138.wmf"/><Relationship Id="rId7" Type="http://schemas.openxmlformats.org/officeDocument/2006/relationships/image" Target="../media/image142.png"/><Relationship Id="rId12" Type="http://schemas.openxmlformats.org/officeDocument/2006/relationships/image" Target="../media/image134.png"/><Relationship Id="rId17" Type="http://schemas.openxmlformats.org/officeDocument/2006/relationships/image" Target="../media/image144.png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png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1.png"/><Relationship Id="rId11" Type="http://schemas.openxmlformats.org/officeDocument/2006/relationships/image" Target="../media/image125.png"/><Relationship Id="rId24" Type="http://schemas.openxmlformats.org/officeDocument/2006/relationships/oleObject" Target="../embeddings/oleObject117.bin"/><Relationship Id="rId5" Type="http://schemas.openxmlformats.org/officeDocument/2006/relationships/image" Target="../media/image130.gif"/><Relationship Id="rId15" Type="http://schemas.openxmlformats.org/officeDocument/2006/relationships/image" Target="../media/image136.png"/><Relationship Id="rId23" Type="http://schemas.openxmlformats.org/officeDocument/2006/relationships/image" Target="../media/image139.wmf"/><Relationship Id="rId10" Type="http://schemas.microsoft.com/office/2007/relationships/hdphoto" Target="../media/hdphoto10.wdp"/><Relationship Id="rId19" Type="http://schemas.openxmlformats.org/officeDocument/2006/relationships/image" Target="../media/image137.wmf"/><Relationship Id="rId4" Type="http://schemas.openxmlformats.org/officeDocument/2006/relationships/image" Target="../media/image129.png"/><Relationship Id="rId9" Type="http://schemas.openxmlformats.org/officeDocument/2006/relationships/image" Target="../media/image133.png"/><Relationship Id="rId14" Type="http://schemas.openxmlformats.org/officeDocument/2006/relationships/slide" Target="slide37.xml"/><Relationship Id="rId22" Type="http://schemas.openxmlformats.org/officeDocument/2006/relationships/oleObject" Target="../embeddings/oleObject116.bin"/><Relationship Id="rId27" Type="http://schemas.openxmlformats.org/officeDocument/2006/relationships/image" Target="../media/image141.wmf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13" Type="http://schemas.openxmlformats.org/officeDocument/2006/relationships/image" Target="../media/image126.png"/><Relationship Id="rId18" Type="http://schemas.microsoft.com/office/2007/relationships/hdphoto" Target="../media/hdphoto13.wdp"/><Relationship Id="rId26" Type="http://schemas.openxmlformats.org/officeDocument/2006/relationships/image" Target="../media/image148.wmf"/><Relationship Id="rId3" Type="http://schemas.openxmlformats.org/officeDocument/2006/relationships/image" Target="../media/image150.jpeg"/><Relationship Id="rId21" Type="http://schemas.openxmlformats.org/officeDocument/2006/relationships/oleObject" Target="../embeddings/oleObject120.bin"/><Relationship Id="rId7" Type="http://schemas.openxmlformats.org/officeDocument/2006/relationships/image" Target="../media/image151.png"/><Relationship Id="rId12" Type="http://schemas.openxmlformats.org/officeDocument/2006/relationships/image" Target="../media/image134.png"/><Relationship Id="rId17" Type="http://schemas.openxmlformats.org/officeDocument/2006/relationships/image" Target="../media/image152.png"/><Relationship Id="rId25" Type="http://schemas.openxmlformats.org/officeDocument/2006/relationships/oleObject" Target="../embeddings/oleObject1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4.png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png"/><Relationship Id="rId11" Type="http://schemas.openxmlformats.org/officeDocument/2006/relationships/image" Target="../media/image125.png"/><Relationship Id="rId24" Type="http://schemas.openxmlformats.org/officeDocument/2006/relationships/image" Target="../media/image147.wmf"/><Relationship Id="rId5" Type="http://schemas.openxmlformats.org/officeDocument/2006/relationships/image" Target="../media/image130.gif"/><Relationship Id="rId15" Type="http://schemas.openxmlformats.org/officeDocument/2006/relationships/image" Target="../media/image136.png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49.wmf"/><Relationship Id="rId10" Type="http://schemas.microsoft.com/office/2007/relationships/hdphoto" Target="../media/hdphoto10.wdp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29.png"/><Relationship Id="rId9" Type="http://schemas.openxmlformats.org/officeDocument/2006/relationships/image" Target="../media/image133.png"/><Relationship Id="rId14" Type="http://schemas.openxmlformats.org/officeDocument/2006/relationships/slide" Target="slide38.xml"/><Relationship Id="rId22" Type="http://schemas.openxmlformats.org/officeDocument/2006/relationships/image" Target="../media/image146.wmf"/><Relationship Id="rId27" Type="http://schemas.openxmlformats.org/officeDocument/2006/relationships/oleObject" Target="../embeddings/oleObject12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26.png"/><Relationship Id="rId18" Type="http://schemas.openxmlformats.org/officeDocument/2006/relationships/image" Target="../media/image154.wmf"/><Relationship Id="rId3" Type="http://schemas.openxmlformats.org/officeDocument/2006/relationships/image" Target="../media/image158.jpeg"/><Relationship Id="rId21" Type="http://schemas.openxmlformats.org/officeDocument/2006/relationships/oleObject" Target="../embeddings/oleObject127.bin"/><Relationship Id="rId7" Type="http://schemas.openxmlformats.org/officeDocument/2006/relationships/image" Target="../media/image159.png"/><Relationship Id="rId12" Type="http://schemas.openxmlformats.org/officeDocument/2006/relationships/image" Target="../media/image135.png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3.wmf"/><Relationship Id="rId20" Type="http://schemas.openxmlformats.org/officeDocument/2006/relationships/image" Target="../media/image15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png"/><Relationship Id="rId11" Type="http://schemas.openxmlformats.org/officeDocument/2006/relationships/image" Target="../media/image134.png"/><Relationship Id="rId24" Type="http://schemas.openxmlformats.org/officeDocument/2006/relationships/image" Target="../media/image157.wmf"/><Relationship Id="rId5" Type="http://schemas.openxmlformats.org/officeDocument/2006/relationships/image" Target="../media/image130.gif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25.png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29.png"/><Relationship Id="rId9" Type="http://schemas.microsoft.com/office/2007/relationships/hdphoto" Target="../media/hdphoto10.wdp"/><Relationship Id="rId14" Type="http://schemas.openxmlformats.org/officeDocument/2006/relationships/image" Target="../media/image144.png"/><Relationship Id="rId22" Type="http://schemas.openxmlformats.org/officeDocument/2006/relationships/image" Target="../media/image15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1.png"/><Relationship Id="rId4" Type="http://schemas.openxmlformats.org/officeDocument/2006/relationships/image" Target="../media/image16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Hoa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2735" y="0"/>
            <a:ext cx="12059265" cy="685799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7829" name="WordArt 5"/>
          <p:cNvSpPr>
            <a:spLocks noChangeArrowheads="1" noChangeShapeType="1" noTextEdit="1"/>
          </p:cNvSpPr>
          <p:nvPr/>
        </p:nvSpPr>
        <p:spPr bwMode="auto">
          <a:xfrm>
            <a:off x="2684207" y="2492476"/>
            <a:ext cx="6592528" cy="215572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CHÀO MỪNG CÁC EM ĐẾN 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VỚI BÀI HỌC HÔM NAY</a:t>
            </a:r>
          </a:p>
          <a:p>
            <a:pPr algn="ctr"/>
            <a:endParaRPr lang="en-US" sz="3600" b="1" kern="10" dirty="0">
              <a:ln w="9525" cap="sq">
                <a:solidFill>
                  <a:srgbClr val="CC99FF"/>
                </a:solidFill>
                <a:miter lim="800000"/>
                <a:headEnd type="none" w="sm" len="sm"/>
                <a:tailEnd type="none" w="sm" len="sm"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4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3458" y="318390"/>
            <a:ext cx="11164529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0" dirty="0" smtClean="0"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	   </a:t>
            </a:r>
            <a:r>
              <a:rPr lang="en-US" sz="44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0" i="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21.</a:t>
            </a:r>
          </a:p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1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11.</a:t>
            </a:r>
            <a:endParaRPr lang="en-US" sz="4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84528"/>
              </p:ext>
            </p:extLst>
          </p:nvPr>
        </p:nvGraphicFramePr>
        <p:xfrm>
          <a:off x="1975976" y="1953869"/>
          <a:ext cx="2255579" cy="75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1809818" imgH="609600" progId="Equation.DSMT4">
                  <p:embed/>
                </p:oleObj>
              </mc:Choice>
              <mc:Fallback>
                <p:oleObj name="Equation" r:id="rId3" imgW="1809818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976" y="1953869"/>
                        <a:ext cx="2255579" cy="759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Google Shape;322;p15"/>
          <p:cNvSpPr/>
          <p:nvPr/>
        </p:nvSpPr>
        <p:spPr>
          <a:xfrm>
            <a:off x="176015" y="156161"/>
            <a:ext cx="4055540" cy="908598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3064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4466" y="1032752"/>
            <a:ext cx="1134151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40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0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𝑎 &gt; 0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algn="just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CT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25312"/>
              </p:ext>
            </p:extLst>
          </p:nvPr>
        </p:nvGraphicFramePr>
        <p:xfrm>
          <a:off x="2271251" y="2816880"/>
          <a:ext cx="914401" cy="86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771744" imgH="733396" progId="Equation.DSMT4">
                  <p:embed/>
                </p:oleObj>
              </mc:Choice>
              <mc:Fallback>
                <p:oleObj name="Equation" r:id="rId3" imgW="771744" imgH="7333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251" y="2816880"/>
                        <a:ext cx="914401" cy="869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28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60099" y="329667"/>
            <a:ext cx="1116100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kumimoji="0" lang="en-US" altLang="en-US" sz="4000" b="1" i="1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4000" b="1" i="0" u="none" strike="noStrike" cap="none" normalizeH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none" strike="noStrike" cap="none" normalizeH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4000" b="1" i="0" u="none" strike="noStrike" cap="none" normalizeH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TCT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1,1 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620" y="3156155"/>
            <a:ext cx="11554084" cy="2875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3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68402" y="-131997"/>
            <a:ext cx="11144397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kumimoji="0" lang="en-US" altLang="en-US" sz="4000" b="1" i="1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1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kumimoji="0" lang="en-US" altLang="en-US" sz="4000" b="1" i="1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TCT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58" y="3365432"/>
            <a:ext cx="11589283" cy="325659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532271"/>
              </p:ext>
            </p:extLst>
          </p:nvPr>
        </p:nvGraphicFramePr>
        <p:xfrm>
          <a:off x="8142094" y="1793458"/>
          <a:ext cx="854422" cy="124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4" imgW="304560" imgH="444240" progId="Equation.DSMT4">
                  <p:embed/>
                </p:oleObj>
              </mc:Choice>
              <mc:Fallback>
                <p:oleObj name="Equation" r:id="rId4" imgW="304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42094" y="1793458"/>
                        <a:ext cx="854422" cy="1246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322;p15"/>
          <p:cNvSpPr/>
          <p:nvPr/>
        </p:nvSpPr>
        <p:spPr>
          <a:xfrm>
            <a:off x="345958" y="884902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8412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4295" y="185654"/>
            <a:ext cx="11670891" cy="71711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i="0" dirty="0" smtClean="0">
              <a:solidFill>
                <a:srgbClr val="008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 và so</a:t>
            </a:r>
            <a:r>
              <a:rPr lang="en-US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nh </a:t>
            </a:r>
            <a:r>
              <a:rPr lang="en-US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4200" b="0" i="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 |a| trong mỗi trường hợp sau:</a:t>
            </a:r>
            <a:endParaRPr lang="en-US" sz="4200" b="0" i="0" dirty="0" smtClean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 =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			b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 = –3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01968"/>
              </p:ext>
            </p:extLst>
          </p:nvPr>
        </p:nvGraphicFramePr>
        <p:xfrm>
          <a:off x="3892846" y="718200"/>
          <a:ext cx="1017331" cy="84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3" imgW="304560" imgH="253800" progId="Equation.DSMT4">
                  <p:embed/>
                </p:oleObj>
              </mc:Choice>
              <mc:Fallback>
                <p:oleObj name="Equation" r:id="rId3" imgW="30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2846" y="718200"/>
                        <a:ext cx="1017331" cy="84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82338"/>
              </p:ext>
            </p:extLst>
          </p:nvPr>
        </p:nvGraphicFramePr>
        <p:xfrm>
          <a:off x="2662200" y="2773423"/>
          <a:ext cx="917882" cy="798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2200" y="2773423"/>
                        <a:ext cx="917882" cy="798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59965"/>
              </p:ext>
            </p:extLst>
          </p:nvPr>
        </p:nvGraphicFramePr>
        <p:xfrm>
          <a:off x="3560108" y="2856552"/>
          <a:ext cx="1806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0108" y="2856552"/>
                        <a:ext cx="18065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7899"/>
              </p:ext>
            </p:extLst>
          </p:nvPr>
        </p:nvGraphicFramePr>
        <p:xfrm>
          <a:off x="2591798" y="3657074"/>
          <a:ext cx="1678989" cy="87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9" imgW="558720" imgH="291960" progId="Equation.DSMT4">
                  <p:embed/>
                </p:oleObj>
              </mc:Choice>
              <mc:Fallback>
                <p:oleObj name="Equation" r:id="rId9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1798" y="3657074"/>
                        <a:ext cx="1678989" cy="877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76201"/>
              </p:ext>
            </p:extLst>
          </p:nvPr>
        </p:nvGraphicFramePr>
        <p:xfrm>
          <a:off x="6496226" y="3551754"/>
          <a:ext cx="1784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96226" y="3551754"/>
                        <a:ext cx="17843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47969"/>
              </p:ext>
            </p:extLst>
          </p:nvPr>
        </p:nvGraphicFramePr>
        <p:xfrm>
          <a:off x="2427640" y="4361027"/>
          <a:ext cx="1533720" cy="88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Equation" r:id="rId13" imgW="482400" imgH="279360" progId="Equation.DSMT4">
                  <p:embed/>
                </p:oleObj>
              </mc:Choice>
              <mc:Fallback>
                <p:oleObj name="Equation" r:id="rId13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7640" y="4361027"/>
                        <a:ext cx="1533720" cy="887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12955"/>
              </p:ext>
            </p:extLst>
          </p:nvPr>
        </p:nvGraphicFramePr>
        <p:xfrm>
          <a:off x="3751427" y="4499412"/>
          <a:ext cx="1800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Equation" r:id="rId15" imgW="1800424" imgH="714170" progId="Equation.DSMT4">
                  <p:embed/>
                </p:oleObj>
              </mc:Choice>
              <mc:Fallback>
                <p:oleObj name="Equation" r:id="rId15" imgW="1800424" imgH="7141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51427" y="4499412"/>
                        <a:ext cx="18002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21474"/>
              </p:ext>
            </p:extLst>
          </p:nvPr>
        </p:nvGraphicFramePr>
        <p:xfrm>
          <a:off x="1536017" y="5474109"/>
          <a:ext cx="2795642" cy="97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Equation" r:id="rId17" imgW="838080" imgH="291960" progId="Equation.DSMT4">
                  <p:embed/>
                </p:oleObj>
              </mc:Choice>
              <mc:Fallback>
                <p:oleObj name="Equation" r:id="rId17" imgW="838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36017" y="5474109"/>
                        <a:ext cx="2795642" cy="974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019503"/>
              </p:ext>
            </p:extLst>
          </p:nvPr>
        </p:nvGraphicFramePr>
        <p:xfrm>
          <a:off x="6900004" y="5499489"/>
          <a:ext cx="1935292" cy="92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Equation" r:id="rId19" imgW="1466925" imgH="704791" progId="Equation.DSMT4">
                  <p:embed/>
                </p:oleObj>
              </mc:Choice>
              <mc:Fallback>
                <p:oleObj name="Equation" r:id="rId19" imgW="1466925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00004" y="5499489"/>
                        <a:ext cx="1935292" cy="92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169;p5"/>
          <p:cNvSpPr/>
          <p:nvPr/>
        </p:nvSpPr>
        <p:spPr>
          <a:xfrm>
            <a:off x="334296" y="106720"/>
            <a:ext cx="2362200" cy="79791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</a:t>
            </a:r>
            <a:r>
              <a:rPr lang="en-US" sz="44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2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86888"/>
              </p:ext>
            </p:extLst>
          </p:nvPr>
        </p:nvGraphicFramePr>
        <p:xfrm>
          <a:off x="6475412" y="2850437"/>
          <a:ext cx="13922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Equation" r:id="rId21" imgW="419040" imgH="253800" progId="Equation.DSMT4">
                  <p:embed/>
                </p:oleObj>
              </mc:Choice>
              <mc:Fallback>
                <p:oleObj name="Equation" r:id="rId21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5412" y="2850437"/>
                        <a:ext cx="1392238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64403"/>
              </p:ext>
            </p:extLst>
          </p:nvPr>
        </p:nvGraphicFramePr>
        <p:xfrm>
          <a:off x="5526313" y="2987039"/>
          <a:ext cx="639671" cy="59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"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26313" y="2987039"/>
                        <a:ext cx="639671" cy="59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82373"/>
              </p:ext>
            </p:extLst>
          </p:nvPr>
        </p:nvGraphicFramePr>
        <p:xfrm>
          <a:off x="5526313" y="3737486"/>
          <a:ext cx="868209" cy="63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" name="Equation" r:id="rId25" imgW="279360" imgH="203040" progId="Equation.DSMT4">
                  <p:embed/>
                </p:oleObj>
              </mc:Choice>
              <mc:Fallback>
                <p:oleObj name="Equation" r:id="rId25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526313" y="3737486"/>
                        <a:ext cx="868209" cy="631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15718"/>
              </p:ext>
            </p:extLst>
          </p:nvPr>
        </p:nvGraphicFramePr>
        <p:xfrm>
          <a:off x="5725646" y="4602968"/>
          <a:ext cx="62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Equation" r:id="rId27" imgW="628481" imgH="590374" progId="Equation.DSMT4">
                  <p:embed/>
                </p:oleObj>
              </mc:Choice>
              <mc:Fallback>
                <p:oleObj name="Equation" r:id="rId27" imgW="628481" imgH="5903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25646" y="4602968"/>
                        <a:ext cx="6286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79304"/>
              </p:ext>
            </p:extLst>
          </p:nvPr>
        </p:nvGraphicFramePr>
        <p:xfrm>
          <a:off x="5638976" y="5739057"/>
          <a:ext cx="8572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Equation" r:id="rId29" imgW="857233" imgH="618978" progId="Equation.DSMT4">
                  <p:embed/>
                </p:oleObj>
              </mc:Choice>
              <mc:Fallback>
                <p:oleObj name="Equation" r:id="rId29" imgW="857233" imgH="6189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38976" y="5739057"/>
                        <a:ext cx="8572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62963"/>
              </p:ext>
            </p:extLst>
          </p:nvPr>
        </p:nvGraphicFramePr>
        <p:xfrm>
          <a:off x="6646323" y="4463373"/>
          <a:ext cx="1688945" cy="84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Equation" r:id="rId31" imgW="507960" imgH="253800" progId="Equation.DSMT4">
                  <p:embed/>
                </p:oleObj>
              </mc:Choice>
              <mc:Fallback>
                <p:oleObj name="Equation" r:id="rId31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646323" y="4463373"/>
                        <a:ext cx="1688945" cy="84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48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504389" y="1243447"/>
            <a:ext cx="8760542" cy="85038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3961" y="410409"/>
            <a:ext cx="1163647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19355"/>
              </p:ext>
            </p:extLst>
          </p:nvPr>
        </p:nvGraphicFramePr>
        <p:xfrm>
          <a:off x="792163" y="1269217"/>
          <a:ext cx="1804651" cy="88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3" imgW="596880" imgH="291960" progId="Equation.DSMT4">
                  <p:embed/>
                </p:oleObj>
              </mc:Choice>
              <mc:Fallback>
                <p:oleObj name="Equation" r:id="rId3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269217"/>
                        <a:ext cx="1804651" cy="883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1739"/>
              </p:ext>
            </p:extLst>
          </p:nvPr>
        </p:nvGraphicFramePr>
        <p:xfrm>
          <a:off x="353961" y="4004689"/>
          <a:ext cx="2804692" cy="1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5" imgW="876240" imgH="317160" progId="Equation.DSMT4">
                  <p:embed/>
                </p:oleObj>
              </mc:Choice>
              <mc:Fallback>
                <p:oleObj name="Equation" r:id="rId5" imgW="876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61" y="4004689"/>
                        <a:ext cx="2804692" cy="1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884510"/>
              </p:ext>
            </p:extLst>
          </p:nvPr>
        </p:nvGraphicFramePr>
        <p:xfrm>
          <a:off x="3177534" y="5213950"/>
          <a:ext cx="1707126" cy="73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7534" y="5213950"/>
                        <a:ext cx="1707126" cy="73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68051"/>
              </p:ext>
            </p:extLst>
          </p:nvPr>
        </p:nvGraphicFramePr>
        <p:xfrm>
          <a:off x="6083556" y="3907120"/>
          <a:ext cx="2906522" cy="105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9" imgW="876240" imgH="317160" progId="Equation.DSMT4">
                  <p:embed/>
                </p:oleObj>
              </mc:Choice>
              <mc:Fallback>
                <p:oleObj name="Equation" r:id="rId9" imgW="876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83556" y="3907120"/>
                        <a:ext cx="2906522" cy="105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70207"/>
              </p:ext>
            </p:extLst>
          </p:nvPr>
        </p:nvGraphicFramePr>
        <p:xfrm>
          <a:off x="8788400" y="4984750"/>
          <a:ext cx="27241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11" imgW="723600" imgH="241200" progId="Equation.DSMT4">
                  <p:embed/>
                </p:oleObj>
              </mc:Choice>
              <mc:Fallback>
                <p:oleObj name="Equation" r:id="rId11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88400" y="4984750"/>
                        <a:ext cx="272415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034951"/>
              </p:ext>
            </p:extLst>
          </p:nvPr>
        </p:nvGraphicFramePr>
        <p:xfrm>
          <a:off x="3158653" y="4149177"/>
          <a:ext cx="1901459" cy="99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13" imgW="583920" imgH="304560" progId="Equation.DSMT4">
                  <p:embed/>
                </p:oleObj>
              </mc:Choice>
              <mc:Fallback>
                <p:oleObj name="Equation" r:id="rId13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58653" y="4149177"/>
                        <a:ext cx="1901459" cy="992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150329"/>
              </p:ext>
            </p:extLst>
          </p:nvPr>
        </p:nvGraphicFramePr>
        <p:xfrm>
          <a:off x="8820714" y="4004690"/>
          <a:ext cx="2089632" cy="109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15" imgW="583920" imgH="304560" progId="Equation.DSMT4">
                  <p:embed/>
                </p:oleObj>
              </mc:Choice>
              <mc:Fallback>
                <p:oleObj name="Equation" r:id="rId15" imgW="583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20714" y="4004690"/>
                        <a:ext cx="2089632" cy="109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58930"/>
              </p:ext>
            </p:extLst>
          </p:nvPr>
        </p:nvGraphicFramePr>
        <p:xfrm>
          <a:off x="8788400" y="5823948"/>
          <a:ext cx="1815690" cy="77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17" imgW="533160" imgH="228600" progId="Equation.DSMT4">
                  <p:embed/>
                </p:oleObj>
              </mc:Choice>
              <mc:Fallback>
                <p:oleObj name="Equation" r:id="rId17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88400" y="5823948"/>
                        <a:ext cx="1815690" cy="778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35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6751" y="-1242739"/>
            <a:ext cx="12130244" cy="8094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buAutoNum type="alphaLcParenR"/>
            </a:pP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/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2238" lvl="8"/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2238" lvl="8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T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S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T;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≤ a &lt; 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88553"/>
              </p:ext>
            </p:extLst>
          </p:nvPr>
        </p:nvGraphicFramePr>
        <p:xfrm>
          <a:off x="6782057" y="1082040"/>
          <a:ext cx="5152588" cy="8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" name="Equation" r:id="rId3" imgW="1815840" imgH="291960" progId="Equation.DSMT4">
                  <p:embed/>
                </p:oleObj>
              </mc:Choice>
              <mc:Fallback>
                <p:oleObj name="Equation" r:id="rId3" imgW="1815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2057" y="1082040"/>
                        <a:ext cx="5152588" cy="82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53186"/>
              </p:ext>
            </p:extLst>
          </p:nvPr>
        </p:nvGraphicFramePr>
        <p:xfrm>
          <a:off x="3828784" y="1832537"/>
          <a:ext cx="908483" cy="7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8784" y="1832537"/>
                        <a:ext cx="908483" cy="71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84008"/>
              </p:ext>
            </p:extLst>
          </p:nvPr>
        </p:nvGraphicFramePr>
        <p:xfrm>
          <a:off x="4093196" y="3572845"/>
          <a:ext cx="1988327" cy="77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3196" y="3572845"/>
                        <a:ext cx="1988327" cy="77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oogle Shape;322;p15"/>
          <p:cNvSpPr/>
          <p:nvPr/>
        </p:nvSpPr>
        <p:spPr>
          <a:xfrm>
            <a:off x="186751" y="17348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86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6751" y="163488"/>
            <a:ext cx="6831422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buAutoNum type="alphaLcParenR"/>
            </a:pP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R"/>
            </a:pP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2238" lvl="8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T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25648"/>
              </p:ext>
            </p:extLst>
          </p:nvPr>
        </p:nvGraphicFramePr>
        <p:xfrm>
          <a:off x="3822287" y="2123869"/>
          <a:ext cx="5152588" cy="829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3" imgW="1815840" imgH="291960" progId="Equation.DSMT4">
                  <p:embed/>
                </p:oleObj>
              </mc:Choice>
              <mc:Fallback>
                <p:oleObj name="Equation" r:id="rId3" imgW="181584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2287" y="2123869"/>
                        <a:ext cx="5152588" cy="829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70467"/>
              </p:ext>
            </p:extLst>
          </p:nvPr>
        </p:nvGraphicFramePr>
        <p:xfrm>
          <a:off x="839966" y="4399932"/>
          <a:ext cx="9382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5" imgW="304560" imgH="253800" progId="Equation.DSMT4">
                  <p:embed/>
                </p:oleObj>
              </mc:Choice>
              <mc:Fallback>
                <p:oleObj name="Equation" r:id="rId5" imgW="3045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966" y="4399932"/>
                        <a:ext cx="9382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841696"/>
              </p:ext>
            </p:extLst>
          </p:nvPr>
        </p:nvGraphicFramePr>
        <p:xfrm>
          <a:off x="896303" y="5586413"/>
          <a:ext cx="18049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7" imgW="609480" imgH="279360" progId="Equation.DSMT4">
                  <p:embed/>
                </p:oleObj>
              </mc:Choice>
              <mc:Fallback>
                <p:oleObj name="Equation" r:id="rId7" imgW="60948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6303" y="5586413"/>
                        <a:ext cx="18049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77926"/>
              </p:ext>
            </p:extLst>
          </p:nvPr>
        </p:nvGraphicFramePr>
        <p:xfrm>
          <a:off x="7064577" y="3507040"/>
          <a:ext cx="2874275" cy="82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9" imgW="1015920" imgH="291960" progId="Equation.DSMT4">
                  <p:embed/>
                </p:oleObj>
              </mc:Choice>
              <mc:Fallback>
                <p:oleObj name="Equation" r:id="rId9" imgW="1015920" imgH="29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4577" y="3507040"/>
                        <a:ext cx="2874275" cy="826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92009"/>
              </p:ext>
            </p:extLst>
          </p:nvPr>
        </p:nvGraphicFramePr>
        <p:xfrm>
          <a:off x="6838295" y="4271497"/>
          <a:ext cx="2636298" cy="89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1" imgW="901440" imgH="304560" progId="Equation.DSMT4">
                  <p:embed/>
                </p:oleObj>
              </mc:Choice>
              <mc:Fallback>
                <p:oleObj name="Equation" r:id="rId11" imgW="90144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8295" y="4271497"/>
                        <a:ext cx="2636298" cy="89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39786"/>
              </p:ext>
            </p:extLst>
          </p:nvPr>
        </p:nvGraphicFramePr>
        <p:xfrm>
          <a:off x="6838295" y="5111421"/>
          <a:ext cx="2974859" cy="75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8295" y="5111421"/>
                        <a:ext cx="2974859" cy="75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29983"/>
              </p:ext>
            </p:extLst>
          </p:nvPr>
        </p:nvGraphicFramePr>
        <p:xfrm>
          <a:off x="6838294" y="5791200"/>
          <a:ext cx="3131800" cy="67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8294" y="5791200"/>
                        <a:ext cx="3131800" cy="67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oogle Shape;322;p15"/>
          <p:cNvSpPr/>
          <p:nvPr/>
        </p:nvSpPr>
        <p:spPr>
          <a:xfrm>
            <a:off x="186751" y="17348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96372"/>
              </p:ext>
            </p:extLst>
          </p:nvPr>
        </p:nvGraphicFramePr>
        <p:xfrm>
          <a:off x="1788767" y="4469022"/>
          <a:ext cx="984914" cy="856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17" imgW="291960" imgH="253800" progId="Equation.DSMT4">
                  <p:embed/>
                </p:oleObj>
              </mc:Choice>
              <mc:Fallback>
                <p:oleObj name="Equation" r:id="rId17" imgW="291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88767" y="4469022"/>
                        <a:ext cx="984914" cy="856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00500"/>
              </p:ext>
            </p:extLst>
          </p:nvPr>
        </p:nvGraphicFramePr>
        <p:xfrm>
          <a:off x="2865470" y="4524501"/>
          <a:ext cx="845979" cy="6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65470" y="4524501"/>
                        <a:ext cx="845979" cy="623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70026"/>
              </p:ext>
            </p:extLst>
          </p:nvPr>
        </p:nvGraphicFramePr>
        <p:xfrm>
          <a:off x="2826692" y="5629748"/>
          <a:ext cx="1555182" cy="84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" name="Equation" r:id="rId21" imgW="469800" imgH="253800" progId="Equation.DSMT4">
                  <p:embed/>
                </p:oleObj>
              </mc:Choice>
              <mc:Fallback>
                <p:oleObj name="Equation" r:id="rId21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26692" y="5629748"/>
                        <a:ext cx="1555182" cy="84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59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6751" y="386567"/>
            <a:ext cx="12130244" cy="655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b) S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T;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≤ a &lt; 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79855"/>
              </p:ext>
            </p:extLst>
          </p:nvPr>
        </p:nvGraphicFramePr>
        <p:xfrm>
          <a:off x="7520278" y="386566"/>
          <a:ext cx="908483" cy="7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0278" y="386566"/>
                        <a:ext cx="908483" cy="71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10342"/>
              </p:ext>
            </p:extLst>
          </p:nvPr>
        </p:nvGraphicFramePr>
        <p:xfrm>
          <a:off x="4034203" y="2330944"/>
          <a:ext cx="1988327" cy="77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4203" y="2330944"/>
                        <a:ext cx="1988327" cy="77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oogle Shape;322;p15"/>
          <p:cNvSpPr/>
          <p:nvPr/>
        </p:nvSpPr>
        <p:spPr>
          <a:xfrm>
            <a:off x="186751" y="17348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8922" y="3912072"/>
            <a:ext cx="117605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 </a:t>
            </a:r>
            <a:r>
              <a:rPr lang="en-US" sz="4000" b="1" i="1" u="sng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TCT</a:t>
            </a:r>
            <a:r>
              <a:rPr lang="en-US" sz="4000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16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3  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23290"/>
              </p:ext>
            </p:extLst>
          </p:nvPr>
        </p:nvGraphicFramePr>
        <p:xfrm>
          <a:off x="1781486" y="4510819"/>
          <a:ext cx="2185466" cy="74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486" y="4510819"/>
                        <a:ext cx="2185466" cy="74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83878"/>
              </p:ext>
            </p:extLst>
          </p:nvPr>
        </p:nvGraphicFramePr>
        <p:xfrm>
          <a:off x="4234515" y="5000814"/>
          <a:ext cx="1788491" cy="78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4515" y="5000814"/>
                        <a:ext cx="1788491" cy="78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23206"/>
              </p:ext>
            </p:extLst>
          </p:nvPr>
        </p:nvGraphicFramePr>
        <p:xfrm>
          <a:off x="3120773" y="5282257"/>
          <a:ext cx="79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1" imgW="790533" imgH="495183" progId="Equation.DSMT4">
                  <p:embed/>
                </p:oleObj>
              </mc:Choice>
              <mc:Fallback>
                <p:oleObj name="Equation" r:id="rId11" imgW="790533" imgH="495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0773" y="5282257"/>
                        <a:ext cx="7905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77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6751" y="-228986"/>
            <a:ext cx="12130244" cy="7786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 b) S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TCT;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≤ a &lt; b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65770"/>
              </p:ext>
            </p:extLst>
          </p:nvPr>
        </p:nvGraphicFramePr>
        <p:xfrm>
          <a:off x="7490781" y="424210"/>
          <a:ext cx="908483" cy="71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0781" y="424210"/>
                        <a:ext cx="908483" cy="71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034203" y="2330944"/>
          <a:ext cx="1988327" cy="77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4203" y="2330944"/>
                        <a:ext cx="1988327" cy="77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Google Shape;322;p15"/>
          <p:cNvSpPr/>
          <p:nvPr/>
        </p:nvSpPr>
        <p:spPr>
          <a:xfrm>
            <a:off x="186751" y="17348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2168" y="3912072"/>
            <a:ext cx="112972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 </a:t>
            </a:r>
            <a:r>
              <a:rPr lang="en-US" sz="4000" b="1" i="1" u="sng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&lt; 9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10 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36764"/>
              </p:ext>
            </p:extLst>
          </p:nvPr>
        </p:nvGraphicFramePr>
        <p:xfrm>
          <a:off x="2495969" y="5681426"/>
          <a:ext cx="1788491" cy="78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5969" y="5681426"/>
                        <a:ext cx="1788491" cy="785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16297"/>
              </p:ext>
            </p:extLst>
          </p:nvPr>
        </p:nvGraphicFramePr>
        <p:xfrm>
          <a:off x="4065039" y="5234546"/>
          <a:ext cx="79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9" imgW="790533" imgH="495183" progId="Equation.DSMT4">
                  <p:embed/>
                </p:oleObj>
              </mc:Choice>
              <mc:Fallback>
                <p:oleObj name="Equation" r:id="rId9" imgW="790533" imgH="495183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5039" y="5234546"/>
                        <a:ext cx="7905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17669" y="4504182"/>
                <a:ext cx="2476088" cy="711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6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669" y="4504182"/>
                <a:ext cx="2476088" cy="71167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21789"/>
              </p:ext>
            </p:extLst>
          </p:nvPr>
        </p:nvGraphicFramePr>
        <p:xfrm>
          <a:off x="5077607" y="5030867"/>
          <a:ext cx="2029325" cy="73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77607" y="5030867"/>
                        <a:ext cx="2029325" cy="73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74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427" y="294969"/>
            <a:ext cx="10530347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í, quãng đường S (tính bằng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rơi tự do được cho bởi công thức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,9t</a:t>
            </a:r>
            <a:r>
              <a:rPr lang="vi-VN" sz="44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rong đó t là thời gian rơi (tính bằng giây). Hỏi sau bao nhiêu giây thì vật sẽ chạm đất nếu được thả rơi tự do từ độ cao 122,5 mét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3" name="Picture 14" descr="Copy (12) of blumen-pflanzen04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148" y="-403684"/>
            <a:ext cx="1981200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341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4540" y="1091071"/>
            <a:ext cx="812587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ĂN THỨC BẬC HAI</a:t>
            </a:r>
          </a:p>
          <a:p>
            <a:pPr marL="742950" indent="-742950">
              <a:buAutoNum type="arabicPeriod"/>
            </a:pP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93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67788" y="369526"/>
            <a:ext cx="11798710" cy="99411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kumimoji="0" lang="en-US" altLang="en-US" sz="40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= 3 cm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= x cm.</a:t>
            </a:r>
          </a:p>
          <a:p>
            <a:pPr lvl="0" algn="just"/>
            <a:r>
              <a:rPr lang="en-US" altLang="en-US" sz="40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4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a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endParaRPr lang="en-US" alt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</a:p>
          <a:p>
            <a:pPr lvl="0" algn="just"/>
            <a:r>
              <a:rPr lang="en-US" alt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4000" dirty="0" smtClean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4000" dirty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4000" dirty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1" name="Picture 5" descr="HĐ3 trang 46 Toán 9 Tập 1 | Kết nối tri thức Giải Toán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1736" y="3677965"/>
            <a:ext cx="3764033" cy="2495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87090"/>
              </p:ext>
            </p:extLst>
          </p:nvPr>
        </p:nvGraphicFramePr>
        <p:xfrm>
          <a:off x="3330662" y="2905308"/>
          <a:ext cx="6848730" cy="62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4" imgW="2209680" imgH="203040" progId="Equation.DSMT4">
                  <p:embed/>
                </p:oleObj>
              </mc:Choice>
              <mc:Fallback>
                <p:oleObj name="Equation" r:id="rId4" imgW="2209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0662" y="2905308"/>
                        <a:ext cx="6848730" cy="62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17269"/>
              </p:ext>
            </p:extLst>
          </p:nvPr>
        </p:nvGraphicFramePr>
        <p:xfrm>
          <a:off x="1924177" y="4072152"/>
          <a:ext cx="2812970" cy="72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4177" y="4072152"/>
                        <a:ext cx="2812970" cy="72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169;p5"/>
          <p:cNvSpPr/>
          <p:nvPr/>
        </p:nvSpPr>
        <p:spPr>
          <a:xfrm>
            <a:off x="367788" y="386451"/>
            <a:ext cx="1932960" cy="77867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</a:t>
            </a:r>
            <a:r>
              <a:rPr lang="en-US" sz="44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0" y="0"/>
            <a:ext cx="4721225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Sáng mai cô Ngọc có dạy nhóm KHTN ở nhà cô, có bạn nào học thì học nhé, cô Ngọc dạy phần vật lí và hóa học luôn nhe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19:5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rgbClr val="081C36"/>
              </a:solidFill>
              <a:effectLst/>
              <a:latin typeface="SegoeuiPc"/>
            </a:endParaRPr>
          </a:p>
        </p:txBody>
      </p:sp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0" y="0"/>
            <a:ext cx="19685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893" tIns="53958" rIns="61893" bIns="88872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/-stro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/-hea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&g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-((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-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/>
            </a:r>
            <a:b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380" name="Picture 44" descr="https://res-zalo.zadn.vn/upload/media/2019/1/25/iconlike_1548389696575_103596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60325"/>
            <a:ext cx="24765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5314124" y="4133129"/>
            <a:ext cx="2366387" cy="661839"/>
            <a:chOff x="5435510" y="4213373"/>
            <a:chExt cx="2366387" cy="661839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260720"/>
                </p:ext>
              </p:extLst>
            </p:nvPr>
          </p:nvGraphicFramePr>
          <p:xfrm>
            <a:off x="5435510" y="4213373"/>
            <a:ext cx="703204" cy="661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4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35510" y="4213373"/>
                          <a:ext cx="703204" cy="661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714275"/>
                </p:ext>
              </p:extLst>
            </p:nvPr>
          </p:nvGraphicFramePr>
          <p:xfrm>
            <a:off x="6203462" y="4266285"/>
            <a:ext cx="1598435" cy="608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5" name="Equation" r:id="rId11" imgW="533160" imgH="203040" progId="Equation.DSMT4">
                    <p:embed/>
                  </p:oleObj>
                </mc:Choice>
                <mc:Fallback>
                  <p:oleObj name="Equation" r:id="rId11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03462" y="4266285"/>
                          <a:ext cx="1598435" cy="608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2028"/>
              </p:ext>
            </p:extLst>
          </p:nvPr>
        </p:nvGraphicFramePr>
        <p:xfrm>
          <a:off x="1924177" y="4680641"/>
          <a:ext cx="2800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3" imgW="2800450" imgH="704791" progId="Equation.DSMT4">
                  <p:embed/>
                </p:oleObj>
              </mc:Choice>
              <mc:Fallback>
                <p:oleObj name="Equation" r:id="rId13" imgW="2800450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4177" y="4680641"/>
                        <a:ext cx="28003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59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589925" y="1477347"/>
            <a:ext cx="11488994" cy="303253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74026" y="265465"/>
            <a:ext cx="11046542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0515"/>
              </p:ext>
            </p:extLst>
          </p:nvPr>
        </p:nvGraphicFramePr>
        <p:xfrm>
          <a:off x="9529504" y="1688426"/>
          <a:ext cx="809114" cy="5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9504" y="1688426"/>
                        <a:ext cx="809114" cy="59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36923"/>
              </p:ext>
            </p:extLst>
          </p:nvPr>
        </p:nvGraphicFramePr>
        <p:xfrm>
          <a:off x="589925" y="5651295"/>
          <a:ext cx="17922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925" y="5651295"/>
                        <a:ext cx="1792288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5233"/>
              </p:ext>
            </p:extLst>
          </p:nvPr>
        </p:nvGraphicFramePr>
        <p:xfrm>
          <a:off x="2666314" y="5432439"/>
          <a:ext cx="1894819" cy="12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7" imgW="672840" imgH="444240" progId="Equation.DSMT4">
                  <p:embed/>
                </p:oleObj>
              </mc:Choice>
              <mc:Fallback>
                <p:oleObj name="Equation" r:id="rId7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6314" y="5432439"/>
                        <a:ext cx="1894819" cy="12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6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40477" y="261497"/>
            <a:ext cx="11606979" cy="1240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ính giá trị của biểu thức tại x = 5.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ại x = 0 có tính được giá trị của biểu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Vì sao?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hay x = 5 vào biểu thức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ta được:</a:t>
            </a: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3 khi x = 5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39954"/>
              </p:ext>
            </p:extLst>
          </p:nvPr>
        </p:nvGraphicFramePr>
        <p:xfrm>
          <a:off x="934067" y="3925973"/>
          <a:ext cx="23796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067" y="3925973"/>
                        <a:ext cx="2379662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8200"/>
              </p:ext>
            </p:extLst>
          </p:nvPr>
        </p:nvGraphicFramePr>
        <p:xfrm>
          <a:off x="6826537" y="261497"/>
          <a:ext cx="2710870" cy="81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537" y="261497"/>
                        <a:ext cx="2710870" cy="81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98831"/>
              </p:ext>
            </p:extLst>
          </p:nvPr>
        </p:nvGraphicFramePr>
        <p:xfrm>
          <a:off x="6643965" y="3285513"/>
          <a:ext cx="2705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7" imgW="2705098" imgH="799983" progId="Equation.DSMT4">
                  <p:embed/>
                </p:oleObj>
              </mc:Choice>
              <mc:Fallback>
                <p:oleObj name="Equation" r:id="rId7" imgW="2705098" imgH="7999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3965" y="3285513"/>
                        <a:ext cx="2705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72854"/>
              </p:ext>
            </p:extLst>
          </p:nvPr>
        </p:nvGraphicFramePr>
        <p:xfrm>
          <a:off x="3468031" y="3924639"/>
          <a:ext cx="1707358" cy="68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8031" y="3924639"/>
                        <a:ext cx="1707358" cy="682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69;p5"/>
          <p:cNvSpPr/>
          <p:nvPr/>
        </p:nvSpPr>
        <p:spPr>
          <a:xfrm>
            <a:off x="1157418" y="137258"/>
            <a:ext cx="1932960" cy="77867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4</a:t>
            </a:r>
            <a:r>
              <a:rPr lang="en-US" sz="44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31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68035" y="368177"/>
            <a:ext cx="11606979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		Cho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ính giá trị của biểu thức tại x = 5.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ại x = 0 có tính được giá trị của biểu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Vì sao?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ay x = 0 vào biểu thức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căn của biểu thức C, ta được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âm không có căn bậc hai số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ại x = 0 ta </a:t>
            </a:r>
            <a:r>
              <a:rPr lang="vi-VN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ính </a:t>
            </a:r>
            <a:r>
              <a:rPr lang="vi-V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ị của biểu thức C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51992"/>
              </p:ext>
            </p:extLst>
          </p:nvPr>
        </p:nvGraphicFramePr>
        <p:xfrm>
          <a:off x="3087022" y="4205271"/>
          <a:ext cx="3876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3" imgW="1282680" imgH="177480" progId="Equation.DSMT4">
                  <p:embed/>
                </p:oleObj>
              </mc:Choice>
              <mc:Fallback>
                <p:oleObj name="Equation" r:id="rId3" imgW="1282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022" y="4205271"/>
                        <a:ext cx="387667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26537" y="261497"/>
          <a:ext cx="2710870" cy="81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537" y="261497"/>
                        <a:ext cx="2710870" cy="81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169;p5"/>
          <p:cNvSpPr/>
          <p:nvPr/>
        </p:nvSpPr>
        <p:spPr>
          <a:xfrm>
            <a:off x="934067" y="196251"/>
            <a:ext cx="1932960" cy="77867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4</a:t>
            </a:r>
            <a:r>
              <a:rPr lang="en-US" sz="44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8136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06467" y="1633392"/>
            <a:ext cx="11488994" cy="303253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6325" y="160024"/>
            <a:ext cx="11582400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801336"/>
              </p:ext>
            </p:extLst>
          </p:nvPr>
        </p:nvGraphicFramePr>
        <p:xfrm>
          <a:off x="606325" y="2449483"/>
          <a:ext cx="977797" cy="70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" name="Equation" r:id="rId3" imgW="752486" imgH="543013" progId="Equation.DSMT4">
                  <p:embed/>
                </p:oleObj>
              </mc:Choice>
              <mc:Fallback>
                <p:oleObj name="Equation" r:id="rId3" imgW="752486" imgH="543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325" y="2449483"/>
                        <a:ext cx="977797" cy="70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86850"/>
              </p:ext>
            </p:extLst>
          </p:nvPr>
        </p:nvGraphicFramePr>
        <p:xfrm>
          <a:off x="9616844" y="2544653"/>
          <a:ext cx="18018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6844" y="2544653"/>
                        <a:ext cx="1801813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73279"/>
              </p:ext>
            </p:extLst>
          </p:nvPr>
        </p:nvGraphicFramePr>
        <p:xfrm>
          <a:off x="2315103" y="3291525"/>
          <a:ext cx="13716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" name="Equation" r:id="rId7" imgW="1371572" imgH="657430" progId="Equation.DSMT4">
                  <p:embed/>
                </p:oleObj>
              </mc:Choice>
              <mc:Fallback>
                <p:oleObj name="Equation" r:id="rId7" imgW="1371572" imgH="6574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5103" y="3291525"/>
                        <a:ext cx="137160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103925"/>
              </p:ext>
            </p:extLst>
          </p:nvPr>
        </p:nvGraphicFramePr>
        <p:xfrm>
          <a:off x="9766277" y="3149659"/>
          <a:ext cx="993299" cy="7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2" name="Equation" r:id="rId9" imgW="743092" imgH="533634" progId="Equation.DSMT4">
                  <p:embed/>
                </p:oleObj>
              </mc:Choice>
              <mc:Fallback>
                <p:oleObj name="Equation" r:id="rId9" imgW="743092" imgH="5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66277" y="3149659"/>
                        <a:ext cx="993299" cy="71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43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55406" y="743549"/>
            <a:ext cx="1089905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4</a:t>
            </a:r>
          </a:p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  </a:t>
            </a: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107610"/>
              </p:ext>
            </p:extLst>
          </p:nvPr>
        </p:nvGraphicFramePr>
        <p:xfrm>
          <a:off x="2379135" y="4480432"/>
          <a:ext cx="1248968" cy="50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0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9135" y="4480432"/>
                        <a:ext cx="1248968" cy="505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72841"/>
              </p:ext>
            </p:extLst>
          </p:nvPr>
        </p:nvGraphicFramePr>
        <p:xfrm>
          <a:off x="2767859" y="4850614"/>
          <a:ext cx="1325169" cy="108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1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7859" y="4850614"/>
                        <a:ext cx="1325169" cy="1082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47201" y="1419377"/>
                <a:ext cx="2790284" cy="642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201" y="1419377"/>
                <a:ext cx="2790284" cy="642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313169" y="3828299"/>
                <a:ext cx="1109069" cy="642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169" y="3828299"/>
                <a:ext cx="1109069" cy="642868"/>
              </a:xfrm>
              <a:prstGeom prst="rect">
                <a:avLst/>
              </a:prstGeom>
              <a:blipFill>
                <a:blip r:embed="rId8"/>
                <a:stretch>
                  <a:fillRect r="-37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31064"/>
              </p:ext>
            </p:extLst>
          </p:nvPr>
        </p:nvGraphicFramePr>
        <p:xfrm>
          <a:off x="9044364" y="3858392"/>
          <a:ext cx="21415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2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4364" y="3858392"/>
                        <a:ext cx="214153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96079"/>
              </p:ext>
            </p:extLst>
          </p:nvPr>
        </p:nvGraphicFramePr>
        <p:xfrm>
          <a:off x="8290074" y="3867282"/>
          <a:ext cx="503387" cy="6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3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0074" y="3867282"/>
                        <a:ext cx="503387" cy="61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62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5750" y="553471"/>
            <a:ext cx="1115213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4</a:t>
            </a:r>
          </a:p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𝑥 = 0 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/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𝑚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𝑥 =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𝑡/𝑚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36862"/>
              </p:ext>
            </p:extLst>
          </p:nvPr>
        </p:nvGraphicFramePr>
        <p:xfrm>
          <a:off x="1041123" y="4366974"/>
          <a:ext cx="1492011" cy="63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1123" y="4366974"/>
                        <a:ext cx="1492011" cy="63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41893"/>
              </p:ext>
            </p:extLst>
          </p:nvPr>
        </p:nvGraphicFramePr>
        <p:xfrm>
          <a:off x="3853684" y="4410516"/>
          <a:ext cx="703991" cy="53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5" imgW="215640" imgH="164880" progId="Equation.DSMT4">
                  <p:embed/>
                </p:oleObj>
              </mc:Choice>
              <mc:Fallback>
                <p:oleObj name="Equation" r:id="rId5" imgW="21564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3684" y="4410516"/>
                        <a:ext cx="703991" cy="538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34287" y="1241620"/>
                <a:ext cx="2790284" cy="642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287" y="1241620"/>
                <a:ext cx="2790284" cy="642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777100"/>
              </p:ext>
            </p:extLst>
          </p:nvPr>
        </p:nvGraphicFramePr>
        <p:xfrm>
          <a:off x="2753622" y="4367088"/>
          <a:ext cx="879575" cy="57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8" imgW="330120" imgH="215640" progId="Equation.DSMT4">
                  <p:embed/>
                </p:oleObj>
              </mc:Choice>
              <mc:Fallback>
                <p:oleObj name="Equation" r:id="rId8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3622" y="4367088"/>
                        <a:ext cx="879575" cy="575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45346"/>
              </p:ext>
            </p:extLst>
          </p:nvPr>
        </p:nvGraphicFramePr>
        <p:xfrm>
          <a:off x="1041123" y="5558401"/>
          <a:ext cx="1492011" cy="63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1123" y="5558401"/>
                        <a:ext cx="1492011" cy="639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44174"/>
              </p:ext>
            </p:extLst>
          </p:nvPr>
        </p:nvGraphicFramePr>
        <p:xfrm>
          <a:off x="2770681" y="5562213"/>
          <a:ext cx="901435" cy="57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0681" y="5562213"/>
                        <a:ext cx="901435" cy="57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51265"/>
              </p:ext>
            </p:extLst>
          </p:nvPr>
        </p:nvGraphicFramePr>
        <p:xfrm>
          <a:off x="3760662" y="5623829"/>
          <a:ext cx="665843" cy="51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60662" y="5623829"/>
                        <a:ext cx="665843" cy="517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95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2668" y="528784"/>
            <a:ext cx="10309389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2.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  </a:t>
            </a: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𝑥 = 2 (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/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𝑚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9530"/>
              </p:ext>
            </p:extLst>
          </p:nvPr>
        </p:nvGraphicFramePr>
        <p:xfrm>
          <a:off x="7082025" y="486811"/>
          <a:ext cx="1612031" cy="70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2025" y="486811"/>
                        <a:ext cx="1612031" cy="707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43263"/>
              </p:ext>
            </p:extLst>
          </p:nvPr>
        </p:nvGraphicFramePr>
        <p:xfrm>
          <a:off x="9246190" y="3104447"/>
          <a:ext cx="1785886" cy="50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46190" y="3104447"/>
                        <a:ext cx="1785886" cy="50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3722"/>
              </p:ext>
            </p:extLst>
          </p:nvPr>
        </p:nvGraphicFramePr>
        <p:xfrm>
          <a:off x="6860755" y="3039565"/>
          <a:ext cx="1393525" cy="6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7" imgW="1190732" imgH="523787" progId="Equation.DSMT4">
                  <p:embed/>
                </p:oleObj>
              </mc:Choice>
              <mc:Fallback>
                <p:oleObj name="Equation" r:id="rId7" imgW="1190732" imgH="5237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0755" y="3039565"/>
                        <a:ext cx="1393525" cy="61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2350"/>
              </p:ext>
            </p:extLst>
          </p:nvPr>
        </p:nvGraphicFramePr>
        <p:xfrm>
          <a:off x="3057568" y="5665788"/>
          <a:ext cx="143029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7568" y="5665788"/>
                        <a:ext cx="143029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65286"/>
              </p:ext>
            </p:extLst>
          </p:nvPr>
        </p:nvGraphicFramePr>
        <p:xfrm>
          <a:off x="2654010" y="3652716"/>
          <a:ext cx="1473405" cy="50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54010" y="3652716"/>
                        <a:ext cx="1473405" cy="507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95362"/>
              </p:ext>
            </p:extLst>
          </p:nvPr>
        </p:nvGraphicFramePr>
        <p:xfrm>
          <a:off x="3381556" y="4069680"/>
          <a:ext cx="976728" cy="100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556" y="4069680"/>
                        <a:ext cx="976728" cy="100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37544"/>
              </p:ext>
            </p:extLst>
          </p:nvPr>
        </p:nvGraphicFramePr>
        <p:xfrm>
          <a:off x="6085351" y="5688624"/>
          <a:ext cx="775404" cy="5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15" imgW="215640" imgH="164880" progId="Equation.DSMT4">
                  <p:embed/>
                </p:oleObj>
              </mc:Choice>
              <mc:Fallback>
                <p:oleObj name="Equation" r:id="rId15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5351" y="5688624"/>
                        <a:ext cx="775404" cy="592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22;p15"/>
          <p:cNvSpPr/>
          <p:nvPr/>
        </p:nvSpPr>
        <p:spPr>
          <a:xfrm>
            <a:off x="402818" y="23341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4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75277"/>
              </p:ext>
            </p:extLst>
          </p:nvPr>
        </p:nvGraphicFramePr>
        <p:xfrm>
          <a:off x="8419951" y="3039565"/>
          <a:ext cx="503387" cy="6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0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19951" y="3039565"/>
                        <a:ext cx="503387" cy="613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844664"/>
              </p:ext>
            </p:extLst>
          </p:nvPr>
        </p:nvGraphicFramePr>
        <p:xfrm>
          <a:off x="4838276" y="5621295"/>
          <a:ext cx="1083553" cy="70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" name="Equation" r:id="rId19" imgW="330120" imgH="215640" progId="Equation.DSMT4">
                  <p:embed/>
                </p:oleObj>
              </mc:Choice>
              <mc:Fallback>
                <p:oleObj name="Equation" r:id="rId19" imgW="33012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8276" y="5621295"/>
                        <a:ext cx="1083553" cy="708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28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06467" y="1633392"/>
            <a:ext cx="11488994" cy="303253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6356" y="274535"/>
            <a:ext cx="1124921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;</a:t>
            </a: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55100"/>
              </p:ext>
            </p:extLst>
          </p:nvPr>
        </p:nvGraphicFramePr>
        <p:xfrm>
          <a:off x="4190545" y="274535"/>
          <a:ext cx="1944741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0545" y="274535"/>
                        <a:ext cx="1944741" cy="89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36798"/>
              </p:ext>
            </p:extLst>
          </p:nvPr>
        </p:nvGraphicFramePr>
        <p:xfrm>
          <a:off x="2047461" y="2394272"/>
          <a:ext cx="1238557" cy="59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7461" y="2394272"/>
                        <a:ext cx="1238557" cy="597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46682"/>
              </p:ext>
            </p:extLst>
          </p:nvPr>
        </p:nvGraphicFramePr>
        <p:xfrm>
          <a:off x="5007122" y="2363692"/>
          <a:ext cx="1351416" cy="60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122" y="2363692"/>
                        <a:ext cx="1351416" cy="60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05730"/>
              </p:ext>
            </p:extLst>
          </p:nvPr>
        </p:nvGraphicFramePr>
        <p:xfrm>
          <a:off x="7032410" y="2375663"/>
          <a:ext cx="1828170" cy="64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410" y="2375663"/>
                        <a:ext cx="1828170" cy="64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95215"/>
              </p:ext>
            </p:extLst>
          </p:nvPr>
        </p:nvGraphicFramePr>
        <p:xfrm>
          <a:off x="1166345" y="3003829"/>
          <a:ext cx="19335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11" imgW="1933354" imgH="885796" progId="Equation.DSMT4">
                  <p:embed/>
                </p:oleObj>
              </mc:Choice>
              <mc:Fallback>
                <p:oleObj name="Equation" r:id="rId11" imgW="1933354" imgH="885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345" y="3003829"/>
                        <a:ext cx="19335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8828"/>
              </p:ext>
            </p:extLst>
          </p:nvPr>
        </p:nvGraphicFramePr>
        <p:xfrm>
          <a:off x="3496917" y="5095930"/>
          <a:ext cx="1081900" cy="54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6917" y="5095930"/>
                        <a:ext cx="1081900" cy="54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87366"/>
              </p:ext>
            </p:extLst>
          </p:nvPr>
        </p:nvGraphicFramePr>
        <p:xfrm>
          <a:off x="6508798" y="5066097"/>
          <a:ext cx="1712349" cy="57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7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08798" y="5066097"/>
                        <a:ext cx="1712349" cy="570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18634"/>
              </p:ext>
            </p:extLst>
          </p:nvPr>
        </p:nvGraphicFramePr>
        <p:xfrm>
          <a:off x="2220277" y="5667468"/>
          <a:ext cx="2971360" cy="71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8" name="Equation" r:id="rId17" imgW="1002960" imgH="241200" progId="Equation.DSMT4">
                  <p:embed/>
                </p:oleObj>
              </mc:Choice>
              <mc:Fallback>
                <p:oleObj name="Equation" r:id="rId17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0277" y="5667468"/>
                        <a:ext cx="2971360" cy="714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5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5470" y="825910"/>
            <a:ext cx="11798710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</a:t>
            </a:r>
          </a:p>
          <a:p>
            <a:pPr algn="ctr"/>
            <a:r>
              <a:rPr lang="en-US" sz="60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VÀ CĂN BẬC BA</a:t>
            </a:r>
          </a:p>
          <a:p>
            <a:pPr algn="ctr"/>
            <a:endParaRPr lang="en-US" sz="6000" dirty="0" smtClean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: CĂN BẬC  HAI VÀ CĂN THỨC BẬC HAI</a:t>
            </a:r>
          </a:p>
          <a:p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6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9584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3960" y="746958"/>
            <a:ext cx="10884711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</a:t>
            </a:r>
          </a:p>
          <a:p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2,5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2,5 + |2.(–2,5) – 1| = –2,5 + |–6| = –2,5 + 6 = 3,5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68602"/>
              </p:ext>
            </p:extLst>
          </p:nvPr>
        </p:nvGraphicFramePr>
        <p:xfrm>
          <a:off x="4013955" y="931046"/>
          <a:ext cx="1128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4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955" y="931046"/>
                        <a:ext cx="11287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97914"/>
              </p:ext>
            </p:extLst>
          </p:nvPr>
        </p:nvGraphicFramePr>
        <p:xfrm>
          <a:off x="6611576" y="1458186"/>
          <a:ext cx="2894123" cy="6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1576" y="1458186"/>
                        <a:ext cx="2894123" cy="6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67918"/>
              </p:ext>
            </p:extLst>
          </p:nvPr>
        </p:nvGraphicFramePr>
        <p:xfrm>
          <a:off x="2097651" y="3539797"/>
          <a:ext cx="1123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6" name="Equation" r:id="rId7" imgW="1124032" imgH="742774" progId="Equation.DSMT4">
                  <p:embed/>
                </p:oleObj>
              </mc:Choice>
              <mc:Fallback>
                <p:oleObj name="Equation" r:id="rId7" imgW="1124032" imgH="7427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7651" y="3539797"/>
                        <a:ext cx="11239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82816"/>
              </p:ext>
            </p:extLst>
          </p:nvPr>
        </p:nvGraphicFramePr>
        <p:xfrm>
          <a:off x="3326219" y="3609260"/>
          <a:ext cx="1606826" cy="66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7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6219" y="3609260"/>
                        <a:ext cx="1606826" cy="668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66672"/>
              </p:ext>
            </p:extLst>
          </p:nvPr>
        </p:nvGraphicFramePr>
        <p:xfrm>
          <a:off x="5134628" y="3626881"/>
          <a:ext cx="1266989" cy="75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8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4628" y="3626881"/>
                        <a:ext cx="1266989" cy="75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64374"/>
              </p:ext>
            </p:extLst>
          </p:nvPr>
        </p:nvGraphicFramePr>
        <p:xfrm>
          <a:off x="6401617" y="3609260"/>
          <a:ext cx="2721869" cy="63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9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1617" y="3609260"/>
                        <a:ext cx="2721869" cy="63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0022"/>
              </p:ext>
            </p:extLst>
          </p:nvPr>
        </p:nvGraphicFramePr>
        <p:xfrm>
          <a:off x="1874182" y="2451293"/>
          <a:ext cx="1050326" cy="52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0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182" y="2451293"/>
                        <a:ext cx="1050326" cy="52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00190"/>
              </p:ext>
            </p:extLst>
          </p:nvPr>
        </p:nvGraphicFramePr>
        <p:xfrm>
          <a:off x="3743692" y="2398727"/>
          <a:ext cx="1142276" cy="57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1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3692" y="2398727"/>
                        <a:ext cx="1142276" cy="57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22061"/>
              </p:ext>
            </p:extLst>
          </p:nvPr>
        </p:nvGraphicFramePr>
        <p:xfrm>
          <a:off x="1946528" y="2871521"/>
          <a:ext cx="1543245" cy="72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" name="Equation" r:id="rId19" imgW="596880" imgH="279360" progId="Equation.DSMT4">
                  <p:embed/>
                </p:oleObj>
              </mc:Choice>
              <mc:Fallback>
                <p:oleObj name="Equation" r:id="rId19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6528" y="2871521"/>
                        <a:ext cx="1543245" cy="72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98093"/>
              </p:ext>
            </p:extLst>
          </p:nvPr>
        </p:nvGraphicFramePr>
        <p:xfrm>
          <a:off x="2223907" y="4444292"/>
          <a:ext cx="2876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" name="Equation" r:id="rId21" imgW="2876544" imgH="676187" progId="Equation.DSMT4">
                  <p:embed/>
                </p:oleObj>
              </mc:Choice>
              <mc:Fallback>
                <p:oleObj name="Equation" r:id="rId21" imgW="2876544" imgH="6761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23907" y="4444292"/>
                        <a:ext cx="28765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56356"/>
              </p:ext>
            </p:extLst>
          </p:nvPr>
        </p:nvGraphicFramePr>
        <p:xfrm>
          <a:off x="5142668" y="4351046"/>
          <a:ext cx="2937816" cy="81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" name="Equation" r:id="rId23" imgW="1002960" imgH="279360" progId="Equation.DSMT4">
                  <p:embed/>
                </p:oleObj>
              </mc:Choice>
              <mc:Fallback>
                <p:oleObj name="Equation" r:id="rId23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2668" y="4351046"/>
                        <a:ext cx="2937816" cy="81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5789"/>
              </p:ext>
            </p:extLst>
          </p:nvPr>
        </p:nvGraphicFramePr>
        <p:xfrm>
          <a:off x="8254701" y="4463735"/>
          <a:ext cx="1835934" cy="7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5"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54701" y="4463735"/>
                        <a:ext cx="1835934" cy="753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22;p15"/>
          <p:cNvSpPr/>
          <p:nvPr/>
        </p:nvSpPr>
        <p:spPr>
          <a:xfrm>
            <a:off x="186751" y="173485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ập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5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77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427" y="294969"/>
            <a:ext cx="10530347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í, quãng đường S (tính bằng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rơi tự do được cho bởi công thức 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,9t</a:t>
            </a:r>
            <a:r>
              <a:rPr lang="vi-VN" sz="44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rong đó t là thời gian rơi (tính bằng giây). Hỏi sau bao nhiêu giây thì vật sẽ chạm đất nếu được thả rơi tự do từ độ cao 122,5 mét</a:t>
            </a:r>
            <a:r>
              <a:rPr lang="vi-VN" sz="4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3" name="Picture 14" descr="Copy (12) of blumen-pflanzen04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3148" y="-403684"/>
            <a:ext cx="1981200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Google Shape;322;p15"/>
          <p:cNvSpPr/>
          <p:nvPr/>
        </p:nvSpPr>
        <p:spPr>
          <a:xfrm>
            <a:off x="3379116" y="294969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875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682207"/>
            <a:ext cx="11074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tính thời gian t (giây) cần thiết để vật rơi được quãng đường S (mét).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Sử dụng công thức tìm được trong câu a, hãy trả lời câu hỏi trong tình huống mở đầu.</a:t>
            </a:r>
          </a:p>
        </p:txBody>
      </p:sp>
      <p:sp>
        <p:nvSpPr>
          <p:cNvPr id="3" name="Google Shape;322;p15"/>
          <p:cNvSpPr/>
          <p:nvPr/>
        </p:nvSpPr>
        <p:spPr>
          <a:xfrm>
            <a:off x="3379116" y="294969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32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209" y="-36362"/>
            <a:ext cx="11161485" cy="7848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6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S = 4,9t</a:t>
            </a:r>
            <a:r>
              <a:rPr lang="vi-V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iây) (do t &gt; 0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thời gian t (giây) cần thiết để vật rơi được quãng đường S (mét) là 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Quãng đường vật rơi tự do từ độ cao 122,5 mét đến khi chạm đất là 122,5 mét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a,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5 giây thì vật sẽ chạm đất nếu được thả rơi tự do từ độ cao 122,5 mét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30584"/>
              </p:ext>
            </p:extLst>
          </p:nvPr>
        </p:nvGraphicFramePr>
        <p:xfrm>
          <a:off x="6883228" y="429149"/>
          <a:ext cx="1319200" cy="103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228" y="429149"/>
                        <a:ext cx="1319200" cy="103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43049"/>
              </p:ext>
            </p:extLst>
          </p:nvPr>
        </p:nvGraphicFramePr>
        <p:xfrm>
          <a:off x="1575254" y="1051832"/>
          <a:ext cx="1493233" cy="109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6" name="Equation" r:id="rId5" imgW="583920" imgH="469800" progId="Equation.DSMT4">
                  <p:embed/>
                </p:oleObj>
              </mc:Choice>
              <mc:Fallback>
                <p:oleObj name="Equation" r:id="rId5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254" y="1051832"/>
                        <a:ext cx="1493233" cy="1094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61291"/>
              </p:ext>
            </p:extLst>
          </p:nvPr>
        </p:nvGraphicFramePr>
        <p:xfrm>
          <a:off x="5605018" y="4639801"/>
          <a:ext cx="1443905" cy="106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7" name="Equation" r:id="rId7" imgW="634680" imgH="469800" progId="Equation.DSMT4">
                  <p:embed/>
                </p:oleObj>
              </mc:Choice>
              <mc:Fallback>
                <p:oleObj name="Equation" r:id="rId7" imgW="634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5018" y="4639801"/>
                        <a:ext cx="1443905" cy="106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28180"/>
              </p:ext>
            </p:extLst>
          </p:nvPr>
        </p:nvGraphicFramePr>
        <p:xfrm>
          <a:off x="6317430" y="2701756"/>
          <a:ext cx="1802773" cy="112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8" name="Equation" r:id="rId9" imgW="799927" imgH="647583" progId="Equation.DSMT4">
                  <p:embed/>
                </p:oleObj>
              </mc:Choice>
              <mc:Fallback>
                <p:oleObj name="Equation" r:id="rId9" imgW="799927" imgH="64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7430" y="2701756"/>
                        <a:ext cx="1802773" cy="112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22956"/>
              </p:ext>
            </p:extLst>
          </p:nvPr>
        </p:nvGraphicFramePr>
        <p:xfrm>
          <a:off x="7218817" y="4827129"/>
          <a:ext cx="3552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9" name="Equation" r:id="rId11" imgW="1066680" imgH="241200" progId="Equation.DSMT4">
                  <p:embed/>
                </p:oleObj>
              </mc:Choice>
              <mc:Fallback>
                <p:oleObj name="Equation" r:id="rId11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8817" y="4827129"/>
                        <a:ext cx="35528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36046"/>
              </p:ext>
            </p:extLst>
          </p:nvPr>
        </p:nvGraphicFramePr>
        <p:xfrm>
          <a:off x="4020454" y="4659468"/>
          <a:ext cx="1540020" cy="104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" name="Equation" r:id="rId13" imgW="799927" imgH="647583" progId="Equation.DSMT4">
                  <p:embed/>
                </p:oleObj>
              </mc:Choice>
              <mc:Fallback>
                <p:oleObj name="Equation" r:id="rId13" imgW="799927" imgH="64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0454" y="4659468"/>
                        <a:ext cx="1540020" cy="104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96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 TRỐN TÌM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02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74830" y="2147891"/>
            <a:ext cx="2930159" cy="107125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00FF"/>
                </a:solidFill>
              </a:rPr>
              <a:t>A.-4 </a:t>
            </a:r>
            <a:r>
              <a:rPr lang="en-US" sz="4800" dirty="0" err="1">
                <a:solidFill>
                  <a:srgbClr val="0000FF"/>
                </a:solidFill>
              </a:rPr>
              <a:t>và</a:t>
            </a:r>
            <a:r>
              <a:rPr lang="en-US" sz="4800" dirty="0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295651" y="2167600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333" dirty="0">
                <a:solidFill>
                  <a:srgbClr val="0000FF"/>
                </a:solidFill>
              </a:rPr>
              <a:t>B.-5 </a:t>
            </a:r>
            <a:r>
              <a:rPr lang="en-US" sz="5333" dirty="0" err="1">
                <a:solidFill>
                  <a:srgbClr val="0000FF"/>
                </a:solidFill>
              </a:rPr>
              <a:t>và</a:t>
            </a:r>
            <a:r>
              <a:rPr lang="en-US" sz="5333" dirty="0">
                <a:solidFill>
                  <a:srgbClr val="0000FF"/>
                </a:solidFill>
              </a:rPr>
              <a:t> 5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311169" y="2147892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333" dirty="0">
                <a:solidFill>
                  <a:srgbClr val="0000FF"/>
                </a:solidFill>
              </a:rPr>
              <a:t>C.-6 </a:t>
            </a:r>
            <a:r>
              <a:rPr lang="en-US" sz="5333" dirty="0" err="1">
                <a:solidFill>
                  <a:srgbClr val="0000FF"/>
                </a:solidFill>
              </a:rPr>
              <a:t>và</a:t>
            </a:r>
            <a:r>
              <a:rPr lang="en-US" sz="5333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39322" y="2161430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00FF"/>
                </a:solidFill>
              </a:rPr>
              <a:t>D. -7 </a:t>
            </a:r>
            <a:r>
              <a:rPr lang="en-US" sz="4800" dirty="0" err="1">
                <a:solidFill>
                  <a:srgbClr val="0000FF"/>
                </a:solidFill>
              </a:rPr>
              <a:t>và</a:t>
            </a:r>
            <a:r>
              <a:rPr lang="en-US" sz="4800" dirty="0">
                <a:solidFill>
                  <a:srgbClr val="0000FF"/>
                </a:solidFill>
              </a:rPr>
              <a:t> 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861" y="482600"/>
            <a:ext cx="74139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119" y="76200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57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-657029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3391355" y="938251"/>
            <a:ext cx="589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3191" y="212407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5063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33138" y="820781"/>
          <a:ext cx="1269919" cy="8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18" imgW="317160" imgH="215640" progId="Equation.DSMT4">
                  <p:embed/>
                </p:oleObj>
              </mc:Choice>
              <mc:Fallback>
                <p:oleObj name="Equation" r:id="rId18" imgW="317160" imgH="215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3138" y="820781"/>
                        <a:ext cx="1269919" cy="8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77446" y="2254251"/>
          <a:ext cx="189959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20" imgW="660240" imgH="215640" progId="Equation.DSMT4">
                  <p:embed/>
                </p:oleObj>
              </mc:Choice>
              <mc:Fallback>
                <p:oleObj name="Equation" r:id="rId20" imgW="66024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7446" y="2254251"/>
                        <a:ext cx="1899596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2468" y="2300817"/>
          <a:ext cx="1655233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22" imgW="660240" imgH="215640" progId="Equation.DSMT4">
                  <p:embed/>
                </p:oleObj>
              </mc:Choice>
              <mc:Fallback>
                <p:oleObj name="Equation" r:id="rId22" imgW="66024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72468" y="2300817"/>
                        <a:ext cx="1655233" cy="541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03017" y="2325625"/>
          <a:ext cx="1797049" cy="57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24" imgW="672840" imgH="215640" progId="Equation.DSMT4">
                  <p:embed/>
                </p:oleObj>
              </mc:Choice>
              <mc:Fallback>
                <p:oleObj name="Equation" r:id="rId24" imgW="67284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03017" y="2325625"/>
                        <a:ext cx="1797049" cy="57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90101" y="2260601"/>
          <a:ext cx="2044700" cy="6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26" imgW="672840" imgH="215640" progId="Equation.DSMT4">
                  <p:embed/>
                </p:oleObj>
              </mc:Choice>
              <mc:Fallback>
                <p:oleObj name="Equation" r:id="rId26" imgW="6728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690101" y="2260601"/>
                        <a:ext cx="2044700" cy="65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77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1808483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375" y="381000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48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5234" y="3031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550131" y="420034"/>
            <a:ext cx="6949469" cy="140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267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76363" y="1082685"/>
          <a:ext cx="2262911" cy="99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76363" y="1082685"/>
                        <a:ext cx="2262911" cy="99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82875" y="2384824"/>
            <a:ext cx="2438400" cy="1044177"/>
            <a:chOff x="482875" y="2384824"/>
            <a:chExt cx="2438400" cy="1044177"/>
          </a:xfrm>
        </p:grpSpPr>
        <p:sp>
          <p:nvSpPr>
            <p:cNvPr id="44" name="Rounded Rectangle 43"/>
            <p:cNvSpPr/>
            <p:nvPr/>
          </p:nvSpPr>
          <p:spPr>
            <a:xfrm>
              <a:off x="482875" y="2384824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722472"/>
                </p:ext>
              </p:extLst>
            </p:nvPr>
          </p:nvGraphicFramePr>
          <p:xfrm>
            <a:off x="672683" y="2505115"/>
            <a:ext cx="2067256" cy="88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21" imgW="609480" imgH="393480" progId="Equation.DSMT4">
                    <p:embed/>
                  </p:oleObj>
                </mc:Choice>
                <mc:Fallback>
                  <p:oleObj name="Equation" r:id="rId21" imgW="609480" imgH="393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2683" y="2505115"/>
                          <a:ext cx="2067256" cy="88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3530875" y="2418556"/>
            <a:ext cx="2438400" cy="1044177"/>
            <a:chOff x="3530875" y="2418556"/>
            <a:chExt cx="2438400" cy="1044177"/>
          </a:xfrm>
        </p:grpSpPr>
        <p:sp>
          <p:nvSpPr>
            <p:cNvPr id="45" name="Rounded Rectangle 44"/>
            <p:cNvSpPr/>
            <p:nvPr/>
          </p:nvSpPr>
          <p:spPr>
            <a:xfrm>
              <a:off x="3530875" y="2418556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79206"/>
                </p:ext>
              </p:extLst>
            </p:nvPr>
          </p:nvGraphicFramePr>
          <p:xfrm>
            <a:off x="3681123" y="2486240"/>
            <a:ext cx="1906877" cy="97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23" imgW="609480" imgH="393480" progId="Equation.DSMT4">
                    <p:embed/>
                  </p:oleObj>
                </mc:Choice>
                <mc:Fallback>
                  <p:oleObj name="Equation" r:id="rId23" imgW="609480" imgH="3934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81123" y="2486240"/>
                          <a:ext cx="1906877" cy="97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6668229" y="2418556"/>
            <a:ext cx="2438400" cy="1075511"/>
            <a:chOff x="6668229" y="2418556"/>
            <a:chExt cx="2438400" cy="1075511"/>
          </a:xfrm>
        </p:grpSpPr>
        <p:sp>
          <p:nvSpPr>
            <p:cNvPr id="46" name="Rounded Rectangle 45"/>
            <p:cNvSpPr/>
            <p:nvPr/>
          </p:nvSpPr>
          <p:spPr>
            <a:xfrm>
              <a:off x="6668229" y="2418556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26462"/>
                </p:ext>
              </p:extLst>
            </p:nvPr>
          </p:nvGraphicFramePr>
          <p:xfrm>
            <a:off x="6959600" y="2437799"/>
            <a:ext cx="1758099" cy="105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Equation" r:id="rId25" imgW="507960" imgH="393480" progId="Equation.DSMT4">
                    <p:embed/>
                  </p:oleObj>
                </mc:Choice>
                <mc:Fallback>
                  <p:oleObj name="Equation" r:id="rId25" imgW="50796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959600" y="2437799"/>
                          <a:ext cx="1758099" cy="1056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9423675" y="2384824"/>
            <a:ext cx="2438400" cy="1044177"/>
            <a:chOff x="9423675" y="2384824"/>
            <a:chExt cx="2438400" cy="1044177"/>
          </a:xfrm>
        </p:grpSpPr>
        <p:sp>
          <p:nvSpPr>
            <p:cNvPr id="47" name="Rounded Rectangle 46"/>
            <p:cNvSpPr/>
            <p:nvPr/>
          </p:nvSpPr>
          <p:spPr>
            <a:xfrm>
              <a:off x="9423675" y="2384824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054962"/>
                </p:ext>
              </p:extLst>
            </p:nvPr>
          </p:nvGraphicFramePr>
          <p:xfrm>
            <a:off x="9832961" y="2487445"/>
            <a:ext cx="1762868" cy="941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2" name="Equation" r:id="rId27" imgW="520560" imgH="393480" progId="Equation.DSMT4">
                    <p:embed/>
                  </p:oleObj>
                </mc:Choice>
                <mc:Fallback>
                  <p:oleObj name="Equation" r:id="rId27" imgW="52056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832961" y="2487445"/>
                          <a:ext cx="1762868" cy="941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270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7342692" y="3684997"/>
            <a:ext cx="1317165" cy="222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-751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00" y="-10312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3160348" y="41281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016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3449600" y="2073670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586955" y="2073671"/>
            <a:ext cx="2438400" cy="96449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3424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4047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672211" y="220370"/>
            <a:ext cx="77784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77511"/>
              </p:ext>
            </p:extLst>
          </p:nvPr>
        </p:nvGraphicFramePr>
        <p:xfrm>
          <a:off x="3636963" y="882650"/>
          <a:ext cx="4149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5" imgW="939600" imgH="317160" progId="Equation.DSMT4">
                  <p:embed/>
                </p:oleObj>
              </mc:Choice>
              <mc:Fallback>
                <p:oleObj name="Equation" r:id="rId15" imgW="93960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963" y="882650"/>
                        <a:ext cx="414972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78520"/>
              </p:ext>
            </p:extLst>
          </p:nvPr>
        </p:nvGraphicFramePr>
        <p:xfrm>
          <a:off x="6592969" y="2125227"/>
          <a:ext cx="2420856" cy="82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2969" y="2125227"/>
                        <a:ext cx="2420856" cy="82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470194" y="2188574"/>
          <a:ext cx="2075745" cy="75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70194" y="2188574"/>
                        <a:ext cx="2075745" cy="75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14302" y="2188574"/>
          <a:ext cx="1968377" cy="8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14302" y="2188574"/>
                        <a:ext cx="1968377" cy="82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12305"/>
              </p:ext>
            </p:extLst>
          </p:nvPr>
        </p:nvGraphicFramePr>
        <p:xfrm>
          <a:off x="609600" y="2155825"/>
          <a:ext cx="206261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23" imgW="571320" imgH="228600" progId="Equation.DSMT4">
                  <p:embed/>
                </p:oleObj>
              </mc:Choice>
              <mc:Fallback>
                <p:oleObj name="Equation" r:id="rId23" imgW="571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" y="2155825"/>
                        <a:ext cx="2062611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50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68" y="2703362"/>
            <a:ext cx="1132676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marL="571500" indent="-571500" algn="just">
              <a:buFontTx/>
              <a:buChar char="-"/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17172"/>
              </p:ext>
            </p:extLst>
          </p:nvPr>
        </p:nvGraphicFramePr>
        <p:xfrm>
          <a:off x="1298026" y="5744743"/>
          <a:ext cx="786581" cy="7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8026" y="5744743"/>
                        <a:ext cx="786581" cy="74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084"/>
              </p:ext>
            </p:extLst>
          </p:nvPr>
        </p:nvGraphicFramePr>
        <p:xfrm>
          <a:off x="3342601" y="5744743"/>
          <a:ext cx="1042681" cy="7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2601" y="5744743"/>
                        <a:ext cx="1042681" cy="72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9080" y="1399763"/>
            <a:ext cx="11913839" cy="1446550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  <p:sp>
        <p:nvSpPr>
          <p:cNvPr id="8" name="Text Box 154"/>
          <p:cNvSpPr txBox="1">
            <a:spLocks noChangeArrowheads="1"/>
          </p:cNvSpPr>
          <p:nvPr/>
        </p:nvSpPr>
        <p:spPr bwMode="auto">
          <a:xfrm>
            <a:off x="467768" y="137949"/>
            <a:ext cx="7149055" cy="74898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1219261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KIẾN THỨC TRỌNG TÂM </a:t>
            </a:r>
          </a:p>
        </p:txBody>
      </p:sp>
    </p:spTree>
    <p:extLst>
      <p:ext uri="{BB962C8B-B14F-4D97-AF65-F5344CB8AC3E}">
        <p14:creationId xmlns:p14="http://schemas.microsoft.com/office/powerpoint/2010/main" val="255793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4788" y="2981377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 </a:t>
            </a: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 </a:t>
            </a:r>
            <a:r>
              <a:rPr lang="nl-NL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34788" y="4760848"/>
            <a:ext cx="5825634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ĂN THỨC BẬC HAI</a:t>
            </a:r>
            <a:endParaRPr lang="en-US" sz="45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45920" y="766674"/>
            <a:ext cx="8203627" cy="1447800"/>
            <a:chOff x="5341755" y="254955"/>
            <a:chExt cx="8203627" cy="1447800"/>
          </a:xfrm>
        </p:grpSpPr>
        <p:sp>
          <p:nvSpPr>
            <p:cNvPr id="5" name="Rounded Rectangle 4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01079" y="3021506"/>
            <a:ext cx="1236936" cy="1155973"/>
            <a:chOff x="2315060" y="3149849"/>
            <a:chExt cx="1236936" cy="1155973"/>
          </a:xfrm>
        </p:grpSpPr>
        <p:pic>
          <p:nvPicPr>
            <p:cNvPr id="8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01079" y="4710669"/>
            <a:ext cx="1236936" cy="1155973"/>
            <a:chOff x="2315060" y="3149849"/>
            <a:chExt cx="1236936" cy="1155973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2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6217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9080" y="1399763"/>
            <a:ext cx="11913839" cy="1446550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  <p:sp>
        <p:nvSpPr>
          <p:cNvPr id="8" name="Text Box 154"/>
          <p:cNvSpPr txBox="1">
            <a:spLocks noChangeArrowheads="1"/>
          </p:cNvSpPr>
          <p:nvPr/>
        </p:nvSpPr>
        <p:spPr bwMode="auto">
          <a:xfrm>
            <a:off x="467768" y="137949"/>
            <a:ext cx="7149055" cy="74898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1219261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KIẾN THỨC TRỌNG TÂM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39080" y="3112219"/>
            <a:ext cx="11913839" cy="813345"/>
            <a:chOff x="139080" y="3112219"/>
            <a:chExt cx="11913839" cy="813345"/>
          </a:xfrm>
        </p:grpSpPr>
        <p:sp>
          <p:nvSpPr>
            <p:cNvPr id="9" name="Rectangle 8"/>
            <p:cNvSpPr/>
            <p:nvPr/>
          </p:nvSpPr>
          <p:spPr>
            <a:xfrm>
              <a:off x="139080" y="3112219"/>
              <a:ext cx="11913839" cy="76944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		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5970754"/>
                </p:ext>
              </p:extLst>
            </p:nvPr>
          </p:nvGraphicFramePr>
          <p:xfrm>
            <a:off x="139080" y="3112219"/>
            <a:ext cx="2269444" cy="81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Equation" r:id="rId3" imgW="1781165" imgH="857191" progId="Equation.DSMT4">
                    <p:embed/>
                  </p:oleObj>
                </mc:Choice>
                <mc:Fallback>
                  <p:oleObj name="Equation" r:id="rId3" imgW="1781165" imgH="85719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080" y="3112219"/>
                          <a:ext cx="2269444" cy="813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081" y="4029128"/>
            <a:ext cx="12052920" cy="248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02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BADFE66A-D891-4AC1-9A4F-6FA922B314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818BA1C2-27F0-4A63-94B6-278F344D4D5D}"/>
              </a:ext>
            </a:extLst>
          </p:cNvPr>
          <p:cNvSpPr txBox="1"/>
          <p:nvPr/>
        </p:nvSpPr>
        <p:spPr>
          <a:xfrm>
            <a:off x="6419227" y="2040673"/>
            <a:ext cx="4903264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à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ập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: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3.1 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–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3.6/SGK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48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53D96488-18B4-44B3-B31E-0802AAF38B73}"/>
              </a:ext>
            </a:extLst>
          </p:cNvPr>
          <p:cNvSpPr txBox="1"/>
          <p:nvPr/>
        </p:nvSpPr>
        <p:spPr>
          <a:xfrm>
            <a:off x="6425103" y="2870849"/>
            <a:ext cx="4897388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à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hê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– SBT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B0AAD0D8-3B99-46F4-A2BD-55ED1F0601F1}"/>
              </a:ext>
            </a:extLst>
          </p:cNvPr>
          <p:cNvSpPr txBox="1"/>
          <p:nvPr/>
        </p:nvSpPr>
        <p:spPr>
          <a:xfrm>
            <a:off x="6425334" y="3711517"/>
            <a:ext cx="5100357" cy="830997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ướ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8: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Kha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ăn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ậc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ha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ớ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phép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nhân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à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phép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chia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6" name="文本框 2">
            <a:extLst>
              <a:ext uri="{FF2B5EF4-FFF2-40B4-BE49-F238E27FC236}">
                <a16:creationId xmlns:a16="http://schemas.microsoft.com/office/drawing/2014/main" id="{B1A7E6FB-F237-4CC1-90C1-B4D4FF378DAC}"/>
              </a:ext>
            </a:extLst>
          </p:cNvPr>
          <p:cNvSpPr txBox="1"/>
          <p:nvPr/>
        </p:nvSpPr>
        <p:spPr>
          <a:xfrm>
            <a:off x="6419227" y="1224500"/>
            <a:ext cx="3785663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lvl="0"/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Ôn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í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dụ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7" name="文本框 9">
            <a:extLst>
              <a:ext uri="{FF2B5EF4-FFF2-40B4-BE49-F238E27FC236}">
                <a16:creationId xmlns:a16="http://schemas.microsoft.com/office/drawing/2014/main" id="{64652441-79AC-4CC8-8AF8-0D44FBE51D60}"/>
              </a:ext>
            </a:extLst>
          </p:cNvPr>
          <p:cNvSpPr txBox="1"/>
          <p:nvPr/>
        </p:nvSpPr>
        <p:spPr>
          <a:xfrm>
            <a:off x="5604146" y="2095536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2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8" name="文本框 10">
            <a:extLst>
              <a:ext uri="{FF2B5EF4-FFF2-40B4-BE49-F238E27FC236}">
                <a16:creationId xmlns:a16="http://schemas.microsoft.com/office/drawing/2014/main" id="{A33A694E-EF83-409C-A859-98CEB740DEBF}"/>
              </a:ext>
            </a:extLst>
          </p:cNvPr>
          <p:cNvSpPr txBox="1"/>
          <p:nvPr/>
        </p:nvSpPr>
        <p:spPr>
          <a:xfrm>
            <a:off x="5611866" y="2925711"/>
            <a:ext cx="687151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3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9" name="文本框 11">
            <a:extLst>
              <a:ext uri="{FF2B5EF4-FFF2-40B4-BE49-F238E27FC236}">
                <a16:creationId xmlns:a16="http://schemas.microsoft.com/office/drawing/2014/main" id="{688FF3B7-51EA-44FD-A6F7-025642F74BAA}"/>
              </a:ext>
            </a:extLst>
          </p:cNvPr>
          <p:cNvSpPr txBox="1"/>
          <p:nvPr/>
        </p:nvSpPr>
        <p:spPr>
          <a:xfrm>
            <a:off x="5610253" y="3740979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4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0" name="文本框 2">
            <a:extLst>
              <a:ext uri="{FF2B5EF4-FFF2-40B4-BE49-F238E27FC236}">
                <a16:creationId xmlns:a16="http://schemas.microsoft.com/office/drawing/2014/main" id="{D6517F6B-5C44-40E5-BAB1-326EE33C9C7F}"/>
              </a:ext>
            </a:extLst>
          </p:cNvPr>
          <p:cNvSpPr txBox="1"/>
          <p:nvPr/>
        </p:nvSpPr>
        <p:spPr>
          <a:xfrm>
            <a:off x="5604146" y="1279362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A31B0414-49CE-41AE-A36C-38CAEA7878B2}"/>
              </a:ext>
            </a:extLst>
          </p:cNvPr>
          <p:cNvSpPr/>
          <p:nvPr/>
        </p:nvSpPr>
        <p:spPr>
          <a:xfrm>
            <a:off x="3199108" y="1279363"/>
            <a:ext cx="2103779" cy="2856349"/>
          </a:xfrm>
          <a:prstGeom prst="rect">
            <a:avLst/>
          </a:prstGeom>
          <a:solidFill>
            <a:srgbClr val="1672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12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3" name="文本框 1">
            <a:extLst>
              <a:ext uri="{FF2B5EF4-FFF2-40B4-BE49-F238E27FC236}">
                <a16:creationId xmlns:a16="http://schemas.microsoft.com/office/drawing/2014/main" id="{FAD9924E-A56E-498C-95B7-896B8D1B8176}"/>
              </a:ext>
            </a:extLst>
          </p:cNvPr>
          <p:cNvSpPr txBox="1"/>
          <p:nvPr/>
        </p:nvSpPr>
        <p:spPr>
          <a:xfrm>
            <a:off x="3212894" y="1701800"/>
            <a:ext cx="2076209" cy="181569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3733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</a:rPr>
              <a:t>HƯỚNG DẪN VỀ NHÀ</a:t>
            </a:r>
            <a:endParaRPr lang="zh-CN" altLang="en-US" sz="3733" dirty="0">
              <a:solidFill>
                <a:schemeClr val="bg1"/>
              </a:solidFill>
              <a:latin typeface="Cambria Math" pitchFamily="18" charset="0"/>
              <a:ea typeface="字魂35号-经典雅黑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54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6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155274852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5993" y="1091071"/>
            <a:ext cx="7774885" cy="21236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ĂN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 HAI </a:t>
            </a:r>
          </a:p>
          <a:p>
            <a:pPr algn="ctr"/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4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974" y="219725"/>
            <a:ext cx="1219200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9.</a:t>
            </a:r>
          </a:p>
          <a:p>
            <a:r>
              <a:rPr lang="en-US" sz="44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	x</a:t>
            </a:r>
            <a:r>
              <a:rPr lang="en-US" sz="4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49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x</a:t>
            </a:r>
            <a:r>
              <a:rPr lang="en-US" sz="4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7</a:t>
            </a:r>
            <a:r>
              <a: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= (–7)</a:t>
            </a:r>
            <a:r>
              <a:rPr lang="en-US" sz="4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x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–7.</a:t>
            </a:r>
          </a:p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x </a:t>
            </a:r>
            <a:r>
              <a:rPr lang="en-US" sz="44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∈ {7; –7}.</a:t>
            </a:r>
          </a:p>
          <a:p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169;p5"/>
          <p:cNvSpPr/>
          <p:nvPr/>
        </p:nvSpPr>
        <p:spPr>
          <a:xfrm>
            <a:off x="235974" y="219726"/>
            <a:ext cx="2362200" cy="797914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 1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37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59;p11"/>
          <p:cNvSpPr/>
          <p:nvPr/>
        </p:nvSpPr>
        <p:spPr>
          <a:xfrm>
            <a:off x="45720" y="1100909"/>
            <a:ext cx="11993880" cy="1657532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" y="1160234"/>
            <a:ext cx="1191383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  <p:sp>
        <p:nvSpPr>
          <p:cNvPr id="9" name="Rectangle 8"/>
          <p:cNvSpPr/>
          <p:nvPr/>
        </p:nvSpPr>
        <p:spPr>
          <a:xfrm>
            <a:off x="283415" y="3386488"/>
            <a:ext cx="1190858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.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</a:p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64453"/>
              </p:ext>
            </p:extLst>
          </p:nvPr>
        </p:nvGraphicFramePr>
        <p:xfrm>
          <a:off x="1834793" y="4659724"/>
          <a:ext cx="2057939" cy="87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3" imgW="1590460" imgH="676187" progId="Equation.DSMT4">
                  <p:embed/>
                </p:oleObj>
              </mc:Choice>
              <mc:Fallback>
                <p:oleObj name="Equation" r:id="rId3" imgW="1590460" imgH="6761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4793" y="4659724"/>
                        <a:ext cx="2057939" cy="87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07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6144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>
            <a:gsLst>
              <a:gs pos="0">
                <a:schemeClr val="accent2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ffectLst>
            <a:outerShdw blurRad="50800" dist="50800" dir="5400000" algn="ctr" rotWithShape="0">
              <a:schemeClr val="accent2">
                <a:lumMod val="60000"/>
                <a:lumOff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88806" y="304800"/>
            <a:ext cx="1066800" cy="10668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444977" y="438834"/>
            <a:ext cx="7757652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dirty="0">
                <a:solidFill>
                  <a:srgbClr val="2929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12606" y="1600200"/>
            <a:ext cx="1828800" cy="1066800"/>
          </a:xfrm>
          <a:prstGeom prst="rect">
            <a:avLst/>
          </a:prstGeom>
          <a:solidFill>
            <a:srgbClr val="C6C349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a) 8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44977" y="1600200"/>
            <a:ext cx="7757652" cy="1066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81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– 9.</a:t>
            </a:r>
            <a:endParaRPr lang="en-US" sz="3600" dirty="0">
              <a:solidFill>
                <a:srgbClr val="29293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12606" y="28956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b) –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0,01</a:t>
            </a:r>
            <a:endParaRPr lang="en-US" sz="3600" dirty="0">
              <a:solidFill>
                <a:srgbClr val="29293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12606" y="4114800"/>
            <a:ext cx="1828800" cy="990600"/>
          </a:xfrm>
          <a:prstGeom prst="rect">
            <a:avLst/>
          </a:prstGeom>
          <a:gradFill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>
            <a:outerShdw blurRad="190500" dist="228600" dir="2700000" algn="ctr">
              <a:srgbClr val="FFC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solidFill>
                <a:srgbClr val="29293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444977" y="2819400"/>
            <a:ext cx="7757652" cy="1066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0,01 &lt; 0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29293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444977" y="4038601"/>
            <a:ext cx="7757652" cy="1066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3600" dirty="0" err="1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0.         </a:t>
            </a: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29293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312606" y="5257800"/>
            <a:ext cx="1828800" cy="990600"/>
            <a:chOff x="304800" y="5334000"/>
            <a:chExt cx="1828800" cy="990600"/>
          </a:xfrm>
        </p:grpSpPr>
        <p:sp>
          <p:nvSpPr>
            <p:cNvPr id="17" name="Rectangle 16"/>
            <p:cNvSpPr/>
            <p:nvPr/>
          </p:nvSpPr>
          <p:spPr>
            <a:xfrm>
              <a:off x="304800" y="5334000"/>
              <a:ext cx="1828800" cy="990600"/>
            </a:xfrm>
            <a:prstGeom prst="rect">
              <a:avLst/>
            </a:prstGeom>
            <a:gradFill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190500" dist="228600" dir="2700000" algn="ctr">
                <a:srgbClr val="FFC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  <p:graphicFrame>
          <p:nvGraphicFramePr>
            <p:cNvPr id="6147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36885"/>
                </p:ext>
              </p:extLst>
            </p:nvPr>
          </p:nvGraphicFramePr>
          <p:xfrm>
            <a:off x="903120" y="5353146"/>
            <a:ext cx="758532" cy="895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" name="Equation" r:id="rId3" imgW="228501" imgH="393529" progId="Equation.DSMT4">
                    <p:embed/>
                  </p:oleObj>
                </mc:Choice>
                <mc:Fallback>
                  <p:oleObj name="Equation" r:id="rId3" imgW="228501" imgH="393529" progId="Equation.DSMT4">
                    <p:embed/>
                    <p:pic>
                      <p:nvPicPr>
                        <p:cNvPr id="614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120" y="5353146"/>
                          <a:ext cx="758532" cy="895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444977" y="5181604"/>
            <a:ext cx="7757652" cy="1263651"/>
            <a:chOff x="1997104" y="4037995"/>
            <a:chExt cx="6216256" cy="1264644"/>
          </a:xfrm>
          <a:solidFill>
            <a:schemeClr val="bg1"/>
          </a:solidFill>
        </p:grpSpPr>
        <p:sp>
          <p:nvSpPr>
            <p:cNvPr id="26" name="Rectangle 25"/>
            <p:cNvSpPr/>
            <p:nvPr/>
          </p:nvSpPr>
          <p:spPr>
            <a:xfrm>
              <a:off x="1997104" y="4037995"/>
              <a:ext cx="6216256" cy="1264644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3600" dirty="0" err="1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căn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bậc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err="1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600" dirty="0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600" dirty="0" err="1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dirty="0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          </a:t>
              </a:r>
              <a:r>
                <a:rPr lang="en-US" sz="3600" dirty="0" err="1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600" dirty="0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/>
              </a:r>
              <a:b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</a:br>
              <a:r>
                <a:rPr lang="en-US" sz="3600" dirty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dirty="0" smtClean="0">
                  <a:solidFill>
                    <a:srgbClr val="29293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600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4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333400"/>
                </p:ext>
              </p:extLst>
            </p:nvPr>
          </p:nvGraphicFramePr>
          <p:xfrm>
            <a:off x="7387373" y="4068438"/>
            <a:ext cx="582732" cy="975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6147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7373" y="4068438"/>
                          <a:ext cx="582732" cy="975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962610"/>
                </p:ext>
              </p:extLst>
            </p:nvPr>
          </p:nvGraphicFramePr>
          <p:xfrm>
            <a:off x="6148526" y="4102437"/>
            <a:ext cx="726734" cy="923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7" imgW="253890" imgH="393529" progId="Equation.DSMT4">
                    <p:embed/>
                  </p:oleObj>
                </mc:Choice>
                <mc:Fallback>
                  <p:oleObj name="Equation" r:id="rId7" imgW="253890" imgH="393529" progId="Equation.DSMT4">
                    <p:embed/>
                    <p:pic>
                      <p:nvPicPr>
                        <p:cNvPr id="6147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526" y="4102437"/>
                          <a:ext cx="726734" cy="923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93815"/>
              </p:ext>
            </p:extLst>
          </p:nvPr>
        </p:nvGraphicFramePr>
        <p:xfrm>
          <a:off x="7359919" y="5239947"/>
          <a:ext cx="589461" cy="88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919" y="5239947"/>
                        <a:ext cx="589461" cy="88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93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6698" y="2064733"/>
            <a:ext cx="1132676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marL="571500" indent="-571500" algn="just">
              <a:buFontTx/>
              <a:buChar char="-"/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23111"/>
              </p:ext>
            </p:extLst>
          </p:nvPr>
        </p:nvGraphicFramePr>
        <p:xfrm>
          <a:off x="1239969" y="5041322"/>
          <a:ext cx="786581" cy="7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969" y="5041322"/>
                        <a:ext cx="786581" cy="74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2063"/>
              </p:ext>
            </p:extLst>
          </p:nvPr>
        </p:nvGraphicFramePr>
        <p:xfrm>
          <a:off x="3182944" y="5064648"/>
          <a:ext cx="1042681" cy="7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2944" y="5064648"/>
                        <a:ext cx="1042681" cy="72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259;p11"/>
          <p:cNvSpPr/>
          <p:nvPr/>
        </p:nvSpPr>
        <p:spPr>
          <a:xfrm>
            <a:off x="134208" y="83258"/>
            <a:ext cx="11993880" cy="1657532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08" y="142583"/>
            <a:ext cx="1191383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7648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9</TotalTime>
  <Words>912</Words>
  <Application>Microsoft Office PowerPoint</Application>
  <PresentationFormat>Widescreen</PresentationFormat>
  <Paragraphs>309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等线</vt:lpstr>
      <vt:lpstr>Montserrat SemiBold</vt:lpstr>
      <vt:lpstr>SegoeuiPc</vt:lpstr>
      <vt:lpstr>Times New Roman</vt:lpstr>
      <vt:lpstr>Wingdings</vt:lpstr>
      <vt:lpstr>字魂35号-经典雅黑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41</cp:revision>
  <dcterms:created xsi:type="dcterms:W3CDTF">2024-06-23T10:54:22Z</dcterms:created>
  <dcterms:modified xsi:type="dcterms:W3CDTF">2024-06-30T14:54:23Z</dcterms:modified>
</cp:coreProperties>
</file>